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2" r:id="rId1"/>
  </p:sldMasterIdLst>
  <p:notesMasterIdLst>
    <p:notesMasterId r:id="rId19"/>
  </p:notesMasterIdLst>
  <p:sldIdLst>
    <p:sldId id="256" r:id="rId2"/>
    <p:sldId id="257" r:id="rId3"/>
    <p:sldId id="258" r:id="rId4"/>
    <p:sldId id="291" r:id="rId5"/>
    <p:sldId id="295" r:id="rId6"/>
    <p:sldId id="308" r:id="rId7"/>
    <p:sldId id="312" r:id="rId8"/>
    <p:sldId id="315" r:id="rId9"/>
    <p:sldId id="309" r:id="rId10"/>
    <p:sldId id="314" r:id="rId11"/>
    <p:sldId id="313" r:id="rId12"/>
    <p:sldId id="294" r:id="rId13"/>
    <p:sldId id="311" r:id="rId14"/>
    <p:sldId id="317" r:id="rId15"/>
    <p:sldId id="316" r:id="rId16"/>
    <p:sldId id="318" r:id="rId17"/>
    <p:sldId id="282" r:id="rId18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20"/>
    </p:embeddedFont>
    <p:embeddedFont>
      <p:font typeface="Calibri" panose="020F0502020204030204" pitchFamily="34" charset="0"/>
      <p:regular r:id="rId21"/>
      <p:bold r:id="rId22"/>
      <p:italic r:id="rId23"/>
      <p:boldItalic r:id="rId24"/>
    </p:embeddedFont>
    <p:embeddedFont>
      <p:font typeface="Proxima Nova" panose="020B0604020202020204" charset="0"/>
      <p:regular r:id="rId25"/>
      <p:bold r:id="rId26"/>
      <p:italic r:id="rId27"/>
      <p:boldItalic r:id="rId28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25" autoAdjust="0"/>
    <p:restoredTop sz="90254" autoAdjust="0"/>
  </p:normalViewPr>
  <p:slideViewPr>
    <p:cSldViewPr snapToGrid="0">
      <p:cViewPr varScale="1">
        <p:scale>
          <a:sx n="82" d="100"/>
          <a:sy n="82" d="100"/>
        </p:scale>
        <p:origin x="860" y="5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viewProps" Target="viewProps.xml"/></Relationships>
</file>

<file path=ppt/diagrams/_rels/data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diagrams/_rels/drawing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8A3F01F-9EB0-4C14-8D3E-2F76872B084E}" type="doc">
      <dgm:prSet loTypeId="urn:microsoft.com/office/officeart/2005/8/layout/vProcess5" loCatId="process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02868782-A37E-40A6-964A-F6B880BD7787}">
      <dgm:prSet phldrT="[Text]"/>
      <dgm:spPr/>
      <dgm:t>
        <a:bodyPr/>
        <a:lstStyle/>
        <a:p>
          <a:r>
            <a:rPr lang="en-IN" dirty="0" smtClean="0"/>
            <a:t>Quick Recap – (15 min)</a:t>
          </a:r>
          <a:endParaRPr lang="en-US" dirty="0"/>
        </a:p>
      </dgm:t>
    </dgm:pt>
    <dgm:pt modelId="{CDAD82E1-EC56-406C-AB8C-8D94CE193070}" type="parTrans" cxnId="{79FFDD73-55ED-497A-B35A-7D54DCD79F48}">
      <dgm:prSet/>
      <dgm:spPr/>
      <dgm:t>
        <a:bodyPr/>
        <a:lstStyle/>
        <a:p>
          <a:endParaRPr lang="en-US"/>
        </a:p>
      </dgm:t>
    </dgm:pt>
    <dgm:pt modelId="{32F1659A-899C-4925-BE1A-FFA2F14FFE23}" type="sibTrans" cxnId="{79FFDD73-55ED-497A-B35A-7D54DCD79F48}">
      <dgm:prSet/>
      <dgm:spPr/>
      <dgm:t>
        <a:bodyPr/>
        <a:lstStyle/>
        <a:p>
          <a:endParaRPr lang="en-US"/>
        </a:p>
      </dgm:t>
    </dgm:pt>
    <dgm:pt modelId="{0628B173-C0E7-43E4-9CB0-7E90F6258F7A}">
      <dgm:prSet phldrT="[Text]"/>
      <dgm:spPr/>
      <dgm:t>
        <a:bodyPr/>
        <a:lstStyle/>
        <a:p>
          <a:r>
            <a:rPr lang="en-IN" dirty="0" smtClean="0"/>
            <a:t>Focused Teaching (60 min)</a:t>
          </a:r>
          <a:endParaRPr lang="en-US" dirty="0"/>
        </a:p>
      </dgm:t>
    </dgm:pt>
    <dgm:pt modelId="{4D3D56FD-9AD9-49D1-A775-20D2BF5AD980}" type="parTrans" cxnId="{147479DD-E6B2-4DAB-B5F0-3FC0184DC73C}">
      <dgm:prSet/>
      <dgm:spPr/>
      <dgm:t>
        <a:bodyPr/>
        <a:lstStyle/>
        <a:p>
          <a:endParaRPr lang="en-US"/>
        </a:p>
      </dgm:t>
    </dgm:pt>
    <dgm:pt modelId="{1DA3BD06-A4FF-4C8A-9614-4EC4783ECF74}" type="sibTrans" cxnId="{147479DD-E6B2-4DAB-B5F0-3FC0184DC73C}">
      <dgm:prSet/>
      <dgm:spPr/>
      <dgm:t>
        <a:bodyPr/>
        <a:lstStyle/>
        <a:p>
          <a:endParaRPr lang="en-US"/>
        </a:p>
      </dgm:t>
    </dgm:pt>
    <dgm:pt modelId="{B45449FC-2067-4809-A8D2-FDBA47BCC54A}">
      <dgm:prSet phldrT="[Text]"/>
      <dgm:spPr/>
      <dgm:t>
        <a:bodyPr/>
        <a:lstStyle/>
        <a:p>
          <a:r>
            <a:rPr lang="en-IN" dirty="0" smtClean="0"/>
            <a:t>Doubts Resolutions (15 min)</a:t>
          </a:r>
          <a:endParaRPr lang="en-US" dirty="0"/>
        </a:p>
      </dgm:t>
    </dgm:pt>
    <dgm:pt modelId="{95A66B23-ABD6-469A-B68F-43CC6581E405}" type="parTrans" cxnId="{B13F6933-59F3-4655-8423-C89CCC40A9E5}">
      <dgm:prSet/>
      <dgm:spPr/>
      <dgm:t>
        <a:bodyPr/>
        <a:lstStyle/>
        <a:p>
          <a:endParaRPr lang="en-US"/>
        </a:p>
      </dgm:t>
    </dgm:pt>
    <dgm:pt modelId="{20ED15FE-2C55-46F3-894A-FE74CD6EDB1D}" type="sibTrans" cxnId="{B13F6933-59F3-4655-8423-C89CCC40A9E5}">
      <dgm:prSet/>
      <dgm:spPr/>
      <dgm:t>
        <a:bodyPr/>
        <a:lstStyle/>
        <a:p>
          <a:endParaRPr lang="en-US"/>
        </a:p>
      </dgm:t>
    </dgm:pt>
    <dgm:pt modelId="{3937FB2B-3F1A-4403-879C-5E9FF9CB2B8B}">
      <dgm:prSet/>
      <dgm:spPr/>
      <dgm:t>
        <a:bodyPr/>
        <a:lstStyle/>
        <a:p>
          <a:r>
            <a:rPr lang="en-IN" dirty="0" smtClean="0">
              <a:solidFill>
                <a:srgbClr val="FFFFFF"/>
              </a:solidFill>
              <a:latin typeface="Arial"/>
              <a:sym typeface="Arial"/>
            </a:rPr>
            <a:t>Advance Regression </a:t>
          </a:r>
          <a:endParaRPr lang="en-IN" dirty="0"/>
        </a:p>
      </dgm:t>
    </dgm:pt>
    <dgm:pt modelId="{4F48710B-1D7A-4473-BA30-4687A2197276}" type="parTrans" cxnId="{A02C3632-A9B4-4FF0-A9D4-F02A953299DC}">
      <dgm:prSet/>
      <dgm:spPr/>
      <dgm:t>
        <a:bodyPr/>
        <a:lstStyle/>
        <a:p>
          <a:endParaRPr lang="en-US"/>
        </a:p>
      </dgm:t>
    </dgm:pt>
    <dgm:pt modelId="{07186977-26E2-46F1-AD5B-7B3E5D708457}" type="sibTrans" cxnId="{A02C3632-A9B4-4FF0-A9D4-F02A953299DC}">
      <dgm:prSet/>
      <dgm:spPr/>
      <dgm:t>
        <a:bodyPr/>
        <a:lstStyle/>
        <a:p>
          <a:endParaRPr lang="en-US"/>
        </a:p>
      </dgm:t>
    </dgm:pt>
    <dgm:pt modelId="{10296C95-9ED4-4AFF-A6A7-BDAD31313D94}">
      <dgm:prSet/>
      <dgm:spPr/>
      <dgm:t>
        <a:bodyPr/>
        <a:lstStyle/>
        <a:p>
          <a:r>
            <a:rPr lang="en-IN" dirty="0" smtClean="0">
              <a:solidFill>
                <a:srgbClr val="FFFFFF"/>
              </a:solidFill>
              <a:latin typeface="Arial"/>
              <a:sym typeface="Arial"/>
            </a:rPr>
            <a:t>doubts resolutions</a:t>
          </a:r>
          <a:endParaRPr lang="en-IN" dirty="0"/>
        </a:p>
      </dgm:t>
    </dgm:pt>
    <dgm:pt modelId="{0F058B94-5D33-44BE-9D12-7634AE00588C}" type="parTrans" cxnId="{6BC39BB9-5BE8-4853-AA57-C26BB115643C}">
      <dgm:prSet/>
      <dgm:spPr/>
      <dgm:t>
        <a:bodyPr/>
        <a:lstStyle/>
        <a:p>
          <a:endParaRPr lang="en-US"/>
        </a:p>
      </dgm:t>
    </dgm:pt>
    <dgm:pt modelId="{D723580A-543A-469D-9E76-D60C0E2C605B}" type="sibTrans" cxnId="{6BC39BB9-5BE8-4853-AA57-C26BB115643C}">
      <dgm:prSet/>
      <dgm:spPr/>
      <dgm:t>
        <a:bodyPr/>
        <a:lstStyle/>
        <a:p>
          <a:endParaRPr lang="en-US"/>
        </a:p>
      </dgm:t>
    </dgm:pt>
    <dgm:pt modelId="{5FBCCCCB-180D-423D-BDF2-963C5B63C0A4}">
      <dgm:prSet/>
      <dgm:spPr/>
      <dgm:t>
        <a:bodyPr/>
        <a:lstStyle/>
        <a:p>
          <a:r>
            <a:rPr lang="en-IN" dirty="0" smtClean="0"/>
            <a:t>Feature Selection</a:t>
          </a:r>
          <a:endParaRPr lang="en-IN" dirty="0"/>
        </a:p>
      </dgm:t>
    </dgm:pt>
    <dgm:pt modelId="{083BEDE3-5BB0-47A2-915B-4C207F4B644A}" type="parTrans" cxnId="{AF599D41-4C71-42E6-9B5F-3F11810A148F}">
      <dgm:prSet/>
      <dgm:spPr/>
      <dgm:t>
        <a:bodyPr/>
        <a:lstStyle/>
        <a:p>
          <a:endParaRPr lang="en-US"/>
        </a:p>
      </dgm:t>
    </dgm:pt>
    <dgm:pt modelId="{F5F703A3-4D14-4F3B-8037-332113C506AD}" type="sibTrans" cxnId="{AF599D41-4C71-42E6-9B5F-3F11810A148F}">
      <dgm:prSet/>
      <dgm:spPr/>
      <dgm:t>
        <a:bodyPr/>
        <a:lstStyle/>
        <a:p>
          <a:endParaRPr lang="en-US"/>
        </a:p>
      </dgm:t>
    </dgm:pt>
    <dgm:pt modelId="{F1D5DAAE-448A-402F-8F42-E304934C09A5}">
      <dgm:prSet/>
      <dgm:spPr/>
      <dgm:t>
        <a:bodyPr/>
        <a:lstStyle/>
        <a:p>
          <a:r>
            <a:rPr lang="en-IN" dirty="0" smtClean="0"/>
            <a:t>Last 2 weeks </a:t>
          </a:r>
          <a:endParaRPr lang="en-IN" dirty="0"/>
        </a:p>
      </dgm:t>
    </dgm:pt>
    <dgm:pt modelId="{C7083AAB-7E50-42BB-9B6D-6F8D91642C9D}" type="parTrans" cxnId="{53C67524-2C43-42EC-83BE-7E87161A57FB}">
      <dgm:prSet/>
      <dgm:spPr/>
      <dgm:t>
        <a:bodyPr/>
        <a:lstStyle/>
        <a:p>
          <a:endParaRPr lang="en-US"/>
        </a:p>
      </dgm:t>
    </dgm:pt>
    <dgm:pt modelId="{DC8F1DD3-E78F-47EB-8247-F9364F8C2D07}" type="sibTrans" cxnId="{53C67524-2C43-42EC-83BE-7E87161A57FB}">
      <dgm:prSet/>
      <dgm:spPr/>
      <dgm:t>
        <a:bodyPr/>
        <a:lstStyle/>
        <a:p>
          <a:endParaRPr lang="en-US"/>
        </a:p>
      </dgm:t>
    </dgm:pt>
    <dgm:pt modelId="{568BE6C4-ADC9-4F86-8A10-CD17090B3464}" type="pres">
      <dgm:prSet presAssocID="{78A3F01F-9EB0-4C14-8D3E-2F76872B084E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24BE979-1389-420A-95AE-806D96F6CB99}" type="pres">
      <dgm:prSet presAssocID="{78A3F01F-9EB0-4C14-8D3E-2F76872B084E}" presName="dummyMaxCanvas" presStyleCnt="0">
        <dgm:presLayoutVars/>
      </dgm:prSet>
      <dgm:spPr/>
    </dgm:pt>
    <dgm:pt modelId="{C32C0D88-79C1-4549-A049-C99A7904B1D4}" type="pres">
      <dgm:prSet presAssocID="{78A3F01F-9EB0-4C14-8D3E-2F76872B084E}" presName="ThreeNodes_1" presStyleLbl="node1" presStyleIdx="0" presStyleCnt="3" custLinFactNeighborX="-12917" custLinFactNeighborY="-419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109B9BD-C2D8-407E-9ECB-EA65E487F50A}" type="pres">
      <dgm:prSet presAssocID="{78A3F01F-9EB0-4C14-8D3E-2F76872B084E}" presName="ThreeNodes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5FDD71E-3DE6-4042-A5E4-8A11EA388189}" type="pres">
      <dgm:prSet presAssocID="{78A3F01F-9EB0-4C14-8D3E-2F76872B084E}" presName="ThreeNodes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8E5FDA8-7D6D-4EEF-B6FA-1C0CEB1764BA}" type="pres">
      <dgm:prSet presAssocID="{78A3F01F-9EB0-4C14-8D3E-2F76872B084E}" presName="ThreeConn_1-2" presStyleLbl="fg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BA526AF-6B00-48BA-A86C-544E99505CA0}" type="pres">
      <dgm:prSet presAssocID="{78A3F01F-9EB0-4C14-8D3E-2F76872B084E}" presName="ThreeConn_2-3" presStyleLbl="fg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4FC34A5-6965-4BB4-A07E-A46E80475946}" type="pres">
      <dgm:prSet presAssocID="{78A3F01F-9EB0-4C14-8D3E-2F76872B084E}" presName="ThreeNodes_1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DA9B388-AC0B-45B0-8426-9E8E45530C5B}" type="pres">
      <dgm:prSet presAssocID="{78A3F01F-9EB0-4C14-8D3E-2F76872B084E}" presName="ThreeNodes_2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4F4CBD-301B-49CA-B240-B048B145DE09}" type="pres">
      <dgm:prSet presAssocID="{78A3F01F-9EB0-4C14-8D3E-2F76872B084E}" presName="ThreeNodes_3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6168869D-A1D8-46DE-83E3-5730E7F9F914}" type="presOf" srcId="{0628B173-C0E7-43E4-9CB0-7E90F6258F7A}" destId="{FDA9B388-AC0B-45B0-8426-9E8E45530C5B}" srcOrd="1" destOrd="0" presId="urn:microsoft.com/office/officeart/2005/8/layout/vProcess5"/>
    <dgm:cxn modelId="{9C00FD25-8B28-4F90-BB36-BE67131D5885}" type="presOf" srcId="{3937FB2B-3F1A-4403-879C-5E9FF9CB2B8B}" destId="{C109B9BD-C2D8-407E-9ECB-EA65E487F50A}" srcOrd="0" destOrd="1" presId="urn:microsoft.com/office/officeart/2005/8/layout/vProcess5"/>
    <dgm:cxn modelId="{450B6C27-BADF-452C-80B7-216DE1D26B98}" type="presOf" srcId="{02868782-A37E-40A6-964A-F6B880BD7787}" destId="{C32C0D88-79C1-4549-A049-C99A7904B1D4}" srcOrd="0" destOrd="0" presId="urn:microsoft.com/office/officeart/2005/8/layout/vProcess5"/>
    <dgm:cxn modelId="{893B723E-DB1C-4193-9187-A380321E11D6}" type="presOf" srcId="{B45449FC-2067-4809-A8D2-FDBA47BCC54A}" destId="{95FDD71E-3DE6-4042-A5E4-8A11EA388189}" srcOrd="0" destOrd="0" presId="urn:microsoft.com/office/officeart/2005/8/layout/vProcess5"/>
    <dgm:cxn modelId="{7203DB8D-FA59-4327-93AF-51ACD43A2346}" type="presOf" srcId="{10296C95-9ED4-4AFF-A6A7-BDAD31313D94}" destId="{95FDD71E-3DE6-4042-A5E4-8A11EA388189}" srcOrd="0" destOrd="1" presId="urn:microsoft.com/office/officeart/2005/8/layout/vProcess5"/>
    <dgm:cxn modelId="{B13F6933-59F3-4655-8423-C89CCC40A9E5}" srcId="{78A3F01F-9EB0-4C14-8D3E-2F76872B084E}" destId="{B45449FC-2067-4809-A8D2-FDBA47BCC54A}" srcOrd="2" destOrd="0" parTransId="{95A66B23-ABD6-469A-B68F-43CC6581E405}" sibTransId="{20ED15FE-2C55-46F3-894A-FE74CD6EDB1D}"/>
    <dgm:cxn modelId="{C5A84310-D73B-46FA-A229-1E782E66E1C0}" type="presOf" srcId="{5FBCCCCB-180D-423D-BDF2-963C5B63C0A4}" destId="{FDA9B388-AC0B-45B0-8426-9E8E45530C5B}" srcOrd="1" destOrd="2" presId="urn:microsoft.com/office/officeart/2005/8/layout/vProcess5"/>
    <dgm:cxn modelId="{0D739FE6-D978-4E85-B1AF-AFE555B7E9D7}" type="presOf" srcId="{B45449FC-2067-4809-A8D2-FDBA47BCC54A}" destId="{FA4F4CBD-301B-49CA-B240-B048B145DE09}" srcOrd="1" destOrd="0" presId="urn:microsoft.com/office/officeart/2005/8/layout/vProcess5"/>
    <dgm:cxn modelId="{33F9CA7F-0592-4D1B-A93A-7A7C85A7C92A}" type="presOf" srcId="{02868782-A37E-40A6-964A-F6B880BD7787}" destId="{04FC34A5-6965-4BB4-A07E-A46E80475946}" srcOrd="1" destOrd="0" presId="urn:microsoft.com/office/officeart/2005/8/layout/vProcess5"/>
    <dgm:cxn modelId="{6BC39BB9-5BE8-4853-AA57-C26BB115643C}" srcId="{B45449FC-2067-4809-A8D2-FDBA47BCC54A}" destId="{10296C95-9ED4-4AFF-A6A7-BDAD31313D94}" srcOrd="0" destOrd="0" parTransId="{0F058B94-5D33-44BE-9D12-7634AE00588C}" sibTransId="{D723580A-543A-469D-9E76-D60C0E2C605B}"/>
    <dgm:cxn modelId="{EB6E8DE7-3196-4BD5-BDD4-5DDB375841EF}" type="presOf" srcId="{10296C95-9ED4-4AFF-A6A7-BDAD31313D94}" destId="{FA4F4CBD-301B-49CA-B240-B048B145DE09}" srcOrd="1" destOrd="1" presId="urn:microsoft.com/office/officeart/2005/8/layout/vProcess5"/>
    <dgm:cxn modelId="{DD6706DE-8BB8-4F28-BDCC-24E1E9362989}" type="presOf" srcId="{5FBCCCCB-180D-423D-BDF2-963C5B63C0A4}" destId="{C109B9BD-C2D8-407E-9ECB-EA65E487F50A}" srcOrd="0" destOrd="2" presId="urn:microsoft.com/office/officeart/2005/8/layout/vProcess5"/>
    <dgm:cxn modelId="{53C67524-2C43-42EC-83BE-7E87161A57FB}" srcId="{02868782-A37E-40A6-964A-F6B880BD7787}" destId="{F1D5DAAE-448A-402F-8F42-E304934C09A5}" srcOrd="0" destOrd="0" parTransId="{C7083AAB-7E50-42BB-9B6D-6F8D91642C9D}" sibTransId="{DC8F1DD3-E78F-47EB-8247-F9364F8C2D07}"/>
    <dgm:cxn modelId="{11A53218-3D44-4E66-8AB5-EF86E76907DD}" type="presOf" srcId="{0628B173-C0E7-43E4-9CB0-7E90F6258F7A}" destId="{C109B9BD-C2D8-407E-9ECB-EA65E487F50A}" srcOrd="0" destOrd="0" presId="urn:microsoft.com/office/officeart/2005/8/layout/vProcess5"/>
    <dgm:cxn modelId="{AA07B249-E0B1-459C-AF52-50515E939901}" type="presOf" srcId="{1DA3BD06-A4FF-4C8A-9614-4EC4783ECF74}" destId="{9BA526AF-6B00-48BA-A86C-544E99505CA0}" srcOrd="0" destOrd="0" presId="urn:microsoft.com/office/officeart/2005/8/layout/vProcess5"/>
    <dgm:cxn modelId="{1EDF1A43-7F82-4113-8C9D-1F2952C404F7}" type="presOf" srcId="{F1D5DAAE-448A-402F-8F42-E304934C09A5}" destId="{04FC34A5-6965-4BB4-A07E-A46E80475946}" srcOrd="1" destOrd="1" presId="urn:microsoft.com/office/officeart/2005/8/layout/vProcess5"/>
    <dgm:cxn modelId="{147479DD-E6B2-4DAB-B5F0-3FC0184DC73C}" srcId="{78A3F01F-9EB0-4C14-8D3E-2F76872B084E}" destId="{0628B173-C0E7-43E4-9CB0-7E90F6258F7A}" srcOrd="1" destOrd="0" parTransId="{4D3D56FD-9AD9-49D1-A775-20D2BF5AD980}" sibTransId="{1DA3BD06-A4FF-4C8A-9614-4EC4783ECF74}"/>
    <dgm:cxn modelId="{79FFDD73-55ED-497A-B35A-7D54DCD79F48}" srcId="{78A3F01F-9EB0-4C14-8D3E-2F76872B084E}" destId="{02868782-A37E-40A6-964A-F6B880BD7787}" srcOrd="0" destOrd="0" parTransId="{CDAD82E1-EC56-406C-AB8C-8D94CE193070}" sibTransId="{32F1659A-899C-4925-BE1A-FFA2F14FFE23}"/>
    <dgm:cxn modelId="{FCD95BEE-0E72-429C-8F1B-C2F6023D00BA}" type="presOf" srcId="{32F1659A-899C-4925-BE1A-FFA2F14FFE23}" destId="{98E5FDA8-7D6D-4EEF-B6FA-1C0CEB1764BA}" srcOrd="0" destOrd="0" presId="urn:microsoft.com/office/officeart/2005/8/layout/vProcess5"/>
    <dgm:cxn modelId="{E453D232-F573-4969-A5BD-3A5A58BB6487}" type="presOf" srcId="{3937FB2B-3F1A-4403-879C-5E9FF9CB2B8B}" destId="{FDA9B388-AC0B-45B0-8426-9E8E45530C5B}" srcOrd="1" destOrd="1" presId="urn:microsoft.com/office/officeart/2005/8/layout/vProcess5"/>
    <dgm:cxn modelId="{9A86E84A-C881-486D-8E51-CB0FF55B4567}" type="presOf" srcId="{78A3F01F-9EB0-4C14-8D3E-2F76872B084E}" destId="{568BE6C4-ADC9-4F86-8A10-CD17090B3464}" srcOrd="0" destOrd="0" presId="urn:microsoft.com/office/officeart/2005/8/layout/vProcess5"/>
    <dgm:cxn modelId="{AF599D41-4C71-42E6-9B5F-3F11810A148F}" srcId="{0628B173-C0E7-43E4-9CB0-7E90F6258F7A}" destId="{5FBCCCCB-180D-423D-BDF2-963C5B63C0A4}" srcOrd="1" destOrd="0" parTransId="{083BEDE3-5BB0-47A2-915B-4C207F4B644A}" sibTransId="{F5F703A3-4D14-4F3B-8037-332113C506AD}"/>
    <dgm:cxn modelId="{139D929D-F1AE-4192-9F29-774F7B556390}" type="presOf" srcId="{F1D5DAAE-448A-402F-8F42-E304934C09A5}" destId="{C32C0D88-79C1-4549-A049-C99A7904B1D4}" srcOrd="0" destOrd="1" presId="urn:microsoft.com/office/officeart/2005/8/layout/vProcess5"/>
    <dgm:cxn modelId="{A02C3632-A9B4-4FF0-A9D4-F02A953299DC}" srcId="{0628B173-C0E7-43E4-9CB0-7E90F6258F7A}" destId="{3937FB2B-3F1A-4403-879C-5E9FF9CB2B8B}" srcOrd="0" destOrd="0" parTransId="{4F48710B-1D7A-4473-BA30-4687A2197276}" sibTransId="{07186977-26E2-46F1-AD5B-7B3E5D708457}"/>
    <dgm:cxn modelId="{6924BE3A-560A-4EC4-8BD0-B2AC92E15218}" type="presParOf" srcId="{568BE6C4-ADC9-4F86-8A10-CD17090B3464}" destId="{924BE979-1389-420A-95AE-806D96F6CB99}" srcOrd="0" destOrd="0" presId="urn:microsoft.com/office/officeart/2005/8/layout/vProcess5"/>
    <dgm:cxn modelId="{04B55F05-F63F-4A1E-8043-AF23D1605171}" type="presParOf" srcId="{568BE6C4-ADC9-4F86-8A10-CD17090B3464}" destId="{C32C0D88-79C1-4549-A049-C99A7904B1D4}" srcOrd="1" destOrd="0" presId="urn:microsoft.com/office/officeart/2005/8/layout/vProcess5"/>
    <dgm:cxn modelId="{632131E3-DBAC-4A68-BF82-F58511C693DD}" type="presParOf" srcId="{568BE6C4-ADC9-4F86-8A10-CD17090B3464}" destId="{C109B9BD-C2D8-407E-9ECB-EA65E487F50A}" srcOrd="2" destOrd="0" presId="urn:microsoft.com/office/officeart/2005/8/layout/vProcess5"/>
    <dgm:cxn modelId="{65441677-E0BB-4AF4-81D3-7DD76159F3E2}" type="presParOf" srcId="{568BE6C4-ADC9-4F86-8A10-CD17090B3464}" destId="{95FDD71E-3DE6-4042-A5E4-8A11EA388189}" srcOrd="3" destOrd="0" presId="urn:microsoft.com/office/officeart/2005/8/layout/vProcess5"/>
    <dgm:cxn modelId="{0A2C0103-43BE-48B9-AC9A-D801B0734698}" type="presParOf" srcId="{568BE6C4-ADC9-4F86-8A10-CD17090B3464}" destId="{98E5FDA8-7D6D-4EEF-B6FA-1C0CEB1764BA}" srcOrd="4" destOrd="0" presId="urn:microsoft.com/office/officeart/2005/8/layout/vProcess5"/>
    <dgm:cxn modelId="{E05FCC89-0767-4608-A369-83893A3B3D9B}" type="presParOf" srcId="{568BE6C4-ADC9-4F86-8A10-CD17090B3464}" destId="{9BA526AF-6B00-48BA-A86C-544E99505CA0}" srcOrd="5" destOrd="0" presId="urn:microsoft.com/office/officeart/2005/8/layout/vProcess5"/>
    <dgm:cxn modelId="{9A2C8322-AC51-4F8C-9AE2-660B2EAB8598}" type="presParOf" srcId="{568BE6C4-ADC9-4F86-8A10-CD17090B3464}" destId="{04FC34A5-6965-4BB4-A07E-A46E80475946}" srcOrd="6" destOrd="0" presId="urn:microsoft.com/office/officeart/2005/8/layout/vProcess5"/>
    <dgm:cxn modelId="{E228B1BE-E1B6-4F01-ABD6-1DD0BA392E39}" type="presParOf" srcId="{568BE6C4-ADC9-4F86-8A10-CD17090B3464}" destId="{FDA9B388-AC0B-45B0-8426-9E8E45530C5B}" srcOrd="7" destOrd="0" presId="urn:microsoft.com/office/officeart/2005/8/layout/vProcess5"/>
    <dgm:cxn modelId="{A847F382-BF39-40EF-9671-34935462161C}" type="presParOf" srcId="{568BE6C4-ADC9-4F86-8A10-CD17090B3464}" destId="{FA4F4CBD-301B-49CA-B240-B048B145DE09}" srcOrd="8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3104303-E311-4C80-AB75-02E7151675B3}" type="doc">
      <dgm:prSet loTypeId="urn:microsoft.com/office/officeart/2005/8/layout/hProcess10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80227B8-3957-480E-8F7D-B793D3DE979B}">
      <dgm:prSet phldrT="[Text]"/>
      <dgm:spPr/>
      <dgm:t>
        <a:bodyPr/>
        <a:lstStyle/>
        <a:p>
          <a:r>
            <a:rPr lang="en-US" dirty="0" smtClean="0"/>
            <a:t>Regularization</a:t>
          </a:r>
          <a:endParaRPr lang="en-US" dirty="0"/>
        </a:p>
      </dgm:t>
    </dgm:pt>
    <dgm:pt modelId="{4EF8473F-165A-47DF-8A13-618761EF7FE2}" type="parTrans" cxnId="{A23C4824-000E-4629-8B40-3F001173F5F0}">
      <dgm:prSet/>
      <dgm:spPr/>
      <dgm:t>
        <a:bodyPr/>
        <a:lstStyle/>
        <a:p>
          <a:endParaRPr lang="en-US"/>
        </a:p>
      </dgm:t>
    </dgm:pt>
    <dgm:pt modelId="{9F10039D-8D99-4543-9DC2-8F301D0A1DBC}" type="sibTrans" cxnId="{A23C4824-000E-4629-8B40-3F001173F5F0}">
      <dgm:prSet/>
      <dgm:spPr/>
      <dgm:t>
        <a:bodyPr/>
        <a:lstStyle/>
        <a:p>
          <a:endParaRPr lang="en-US"/>
        </a:p>
      </dgm:t>
    </dgm:pt>
    <dgm:pt modelId="{BDC72500-7360-4298-A0D0-4BE7773EFD69}">
      <dgm:prSet phldrT="[Text]"/>
      <dgm:spPr/>
      <dgm:t>
        <a:bodyPr/>
        <a:lstStyle/>
        <a:p>
          <a:r>
            <a:rPr lang="en-IN" dirty="0" smtClean="0"/>
            <a:t>Good Fit</a:t>
          </a:r>
          <a:endParaRPr lang="en-US" dirty="0"/>
        </a:p>
      </dgm:t>
    </dgm:pt>
    <dgm:pt modelId="{3B5B6178-9B55-4EC0-8F35-6C11EFD7FA28}" type="parTrans" cxnId="{764EEF05-89C5-4219-8B97-6ACF0ADB7373}">
      <dgm:prSet/>
      <dgm:spPr/>
      <dgm:t>
        <a:bodyPr/>
        <a:lstStyle/>
        <a:p>
          <a:endParaRPr lang="en-US"/>
        </a:p>
      </dgm:t>
    </dgm:pt>
    <dgm:pt modelId="{0D7AAF24-8B36-4E2C-930F-CD7CEAEA313F}" type="sibTrans" cxnId="{764EEF05-89C5-4219-8B97-6ACF0ADB7373}">
      <dgm:prSet/>
      <dgm:spPr/>
      <dgm:t>
        <a:bodyPr/>
        <a:lstStyle/>
        <a:p>
          <a:endParaRPr lang="en-US"/>
        </a:p>
      </dgm:t>
    </dgm:pt>
    <dgm:pt modelId="{569E5B9D-7FD2-4F4A-87BB-ACC602CD4E45}">
      <dgm:prSet phldrT="[Text]"/>
      <dgm:spPr/>
      <dgm:t>
        <a:bodyPr/>
        <a:lstStyle/>
        <a:p>
          <a:r>
            <a:rPr lang="en-IN" dirty="0" smtClean="0"/>
            <a:t>Advance Regression</a:t>
          </a:r>
          <a:endParaRPr lang="en-US" dirty="0"/>
        </a:p>
      </dgm:t>
    </dgm:pt>
    <dgm:pt modelId="{F9CEFD37-56BA-4F17-8A59-2DC217A1B0BB}" type="parTrans" cxnId="{57CE9747-6915-43ED-8576-27FB263EC7A1}">
      <dgm:prSet/>
      <dgm:spPr/>
      <dgm:t>
        <a:bodyPr/>
        <a:lstStyle/>
        <a:p>
          <a:endParaRPr lang="en-US"/>
        </a:p>
      </dgm:t>
    </dgm:pt>
    <dgm:pt modelId="{F9F42E5F-FBAB-4B19-8A89-55AF7597242C}" type="sibTrans" cxnId="{57CE9747-6915-43ED-8576-27FB263EC7A1}">
      <dgm:prSet/>
      <dgm:spPr/>
      <dgm:t>
        <a:bodyPr/>
        <a:lstStyle/>
        <a:p>
          <a:endParaRPr lang="en-US"/>
        </a:p>
      </dgm:t>
    </dgm:pt>
    <dgm:pt modelId="{489E05DD-FB7B-4894-8445-6BEB3EE73AA5}">
      <dgm:prSet phldrT="[Text]"/>
      <dgm:spPr/>
      <dgm:t>
        <a:bodyPr/>
        <a:lstStyle/>
        <a:p>
          <a:r>
            <a:rPr lang="en-IN" dirty="0" smtClean="0"/>
            <a:t>Feature Selection</a:t>
          </a:r>
          <a:endParaRPr lang="en-US" dirty="0"/>
        </a:p>
      </dgm:t>
    </dgm:pt>
    <dgm:pt modelId="{09F0BB23-AA22-43DC-ABD9-8AE979D7B926}" type="parTrans" cxnId="{1CCC39BE-3198-46EA-8183-389F73A78B51}">
      <dgm:prSet/>
      <dgm:spPr/>
      <dgm:t>
        <a:bodyPr/>
        <a:lstStyle/>
        <a:p>
          <a:endParaRPr lang="en-US"/>
        </a:p>
      </dgm:t>
    </dgm:pt>
    <dgm:pt modelId="{B8801746-F42B-43A2-8099-B90F2EDF7B07}" type="sibTrans" cxnId="{1CCC39BE-3198-46EA-8183-389F73A78B51}">
      <dgm:prSet/>
      <dgm:spPr/>
      <dgm:t>
        <a:bodyPr/>
        <a:lstStyle/>
        <a:p>
          <a:endParaRPr lang="en-US"/>
        </a:p>
      </dgm:t>
    </dgm:pt>
    <dgm:pt modelId="{D89C824B-7DB4-4B40-A04A-9C6D5D8F149B}">
      <dgm:prSet phldrT="[Text]"/>
      <dgm:spPr/>
      <dgm:t>
        <a:bodyPr/>
        <a:lstStyle/>
        <a:p>
          <a:r>
            <a:rPr lang="en-IN" dirty="0" smtClean="0"/>
            <a:t>Wrapper</a:t>
          </a:r>
          <a:endParaRPr lang="en-US" dirty="0"/>
        </a:p>
      </dgm:t>
    </dgm:pt>
    <dgm:pt modelId="{74217035-D9FB-4C6C-B61D-38BB65EBB707}" type="parTrans" cxnId="{B004D14B-6B1B-4848-9F68-C58E3E768CCC}">
      <dgm:prSet/>
      <dgm:spPr/>
      <dgm:t>
        <a:bodyPr/>
        <a:lstStyle/>
        <a:p>
          <a:endParaRPr lang="en-US"/>
        </a:p>
      </dgm:t>
    </dgm:pt>
    <dgm:pt modelId="{74C298BA-FB1E-462F-9FE6-C0FA69D62537}" type="sibTrans" cxnId="{B004D14B-6B1B-4848-9F68-C58E3E768CCC}">
      <dgm:prSet/>
      <dgm:spPr/>
      <dgm:t>
        <a:bodyPr/>
        <a:lstStyle/>
        <a:p>
          <a:endParaRPr lang="en-US"/>
        </a:p>
      </dgm:t>
    </dgm:pt>
    <dgm:pt modelId="{7197F6E8-9BE3-4337-8978-FFE185EE339F}">
      <dgm:prSet phldrT="[Text]"/>
      <dgm:spPr/>
      <dgm:t>
        <a:bodyPr/>
        <a:lstStyle/>
        <a:p>
          <a:r>
            <a:rPr lang="en-IN" dirty="0" smtClean="0"/>
            <a:t>Filter</a:t>
          </a:r>
          <a:endParaRPr lang="en-US" dirty="0"/>
        </a:p>
      </dgm:t>
    </dgm:pt>
    <dgm:pt modelId="{6675EFE4-8CA0-4DC2-A722-0327FBB2B9F9}" type="parTrans" cxnId="{8793449D-48AE-4A31-B2F1-F1D12BBCE257}">
      <dgm:prSet/>
      <dgm:spPr/>
      <dgm:t>
        <a:bodyPr/>
        <a:lstStyle/>
        <a:p>
          <a:endParaRPr lang="en-US"/>
        </a:p>
      </dgm:t>
    </dgm:pt>
    <dgm:pt modelId="{5DEB8E07-171F-48B8-860A-7018CA90C7D6}" type="sibTrans" cxnId="{8793449D-48AE-4A31-B2F1-F1D12BBCE257}">
      <dgm:prSet/>
      <dgm:spPr/>
      <dgm:t>
        <a:bodyPr/>
        <a:lstStyle/>
        <a:p>
          <a:endParaRPr lang="en-US"/>
        </a:p>
      </dgm:t>
    </dgm:pt>
    <dgm:pt modelId="{93688BC0-3627-41B8-996E-98823C6B586D}">
      <dgm:prSet phldrT="[Text]"/>
      <dgm:spPr/>
      <dgm:t>
        <a:bodyPr/>
        <a:lstStyle/>
        <a:p>
          <a:r>
            <a:rPr lang="en-US" dirty="0" smtClean="0"/>
            <a:t>Over Fit</a:t>
          </a:r>
          <a:endParaRPr lang="en-US" dirty="0"/>
        </a:p>
      </dgm:t>
    </dgm:pt>
    <dgm:pt modelId="{26059A99-0F78-41E8-A6D6-5D48F9C9B5FA}" type="parTrans" cxnId="{EBB89CAD-7BA2-48EB-8090-F2BA7F3FD958}">
      <dgm:prSet/>
      <dgm:spPr/>
      <dgm:t>
        <a:bodyPr/>
        <a:lstStyle/>
        <a:p>
          <a:endParaRPr lang="en-US"/>
        </a:p>
      </dgm:t>
    </dgm:pt>
    <dgm:pt modelId="{C94C5C3A-C4B5-40C2-85CD-7E6E66670A55}" type="sibTrans" cxnId="{EBB89CAD-7BA2-48EB-8090-F2BA7F3FD958}">
      <dgm:prSet/>
      <dgm:spPr/>
      <dgm:t>
        <a:bodyPr/>
        <a:lstStyle/>
        <a:p>
          <a:endParaRPr lang="en-US"/>
        </a:p>
      </dgm:t>
    </dgm:pt>
    <dgm:pt modelId="{51322EED-10A2-4BFD-9CB2-BB64E92052E5}">
      <dgm:prSet phldrT="[Text]"/>
      <dgm:spPr/>
      <dgm:t>
        <a:bodyPr/>
        <a:lstStyle/>
        <a:p>
          <a:r>
            <a:rPr lang="en-IN" dirty="0" smtClean="0"/>
            <a:t>Regularised regression</a:t>
          </a:r>
          <a:endParaRPr lang="en-US" dirty="0"/>
        </a:p>
      </dgm:t>
    </dgm:pt>
    <dgm:pt modelId="{7EF5DD3B-E81C-4B10-9E12-F6B2B95671AD}" type="parTrans" cxnId="{B89BA3E9-87C1-4306-95F2-740605E340AF}">
      <dgm:prSet/>
      <dgm:spPr/>
      <dgm:t>
        <a:bodyPr/>
        <a:lstStyle/>
        <a:p>
          <a:endParaRPr lang="en-US"/>
        </a:p>
      </dgm:t>
    </dgm:pt>
    <dgm:pt modelId="{30879699-BC5B-4406-BA5F-F98D98791EE6}" type="sibTrans" cxnId="{B89BA3E9-87C1-4306-95F2-740605E340AF}">
      <dgm:prSet/>
      <dgm:spPr/>
      <dgm:t>
        <a:bodyPr/>
        <a:lstStyle/>
        <a:p>
          <a:endParaRPr lang="en-US"/>
        </a:p>
      </dgm:t>
    </dgm:pt>
    <dgm:pt modelId="{70314ABE-8EB9-4B1C-B9C4-328A08A4F7A2}">
      <dgm:prSet phldrT="[Text]"/>
      <dgm:spPr/>
      <dgm:t>
        <a:bodyPr/>
        <a:lstStyle/>
        <a:p>
          <a:r>
            <a:rPr lang="en-US" dirty="0" smtClean="0"/>
            <a:t>Lass &amp; Ridge</a:t>
          </a:r>
          <a:endParaRPr lang="en-US" dirty="0"/>
        </a:p>
      </dgm:t>
    </dgm:pt>
    <dgm:pt modelId="{B0DD2E0B-B7B8-4C4D-89CF-4862DE5F827C}" type="parTrans" cxnId="{60DEBADD-5179-4E48-9A4E-7B71969DBF0D}">
      <dgm:prSet/>
      <dgm:spPr/>
      <dgm:t>
        <a:bodyPr/>
        <a:lstStyle/>
        <a:p>
          <a:endParaRPr lang="en-US"/>
        </a:p>
      </dgm:t>
    </dgm:pt>
    <dgm:pt modelId="{29485088-3961-40C5-896C-53F268DDAC47}" type="sibTrans" cxnId="{60DEBADD-5179-4E48-9A4E-7B71969DBF0D}">
      <dgm:prSet/>
      <dgm:spPr/>
      <dgm:t>
        <a:bodyPr/>
        <a:lstStyle/>
        <a:p>
          <a:endParaRPr lang="en-US"/>
        </a:p>
      </dgm:t>
    </dgm:pt>
    <dgm:pt modelId="{9B763EF9-3DB4-4AD8-9E1D-254E81620A61}">
      <dgm:prSet phldrT="[Text]"/>
      <dgm:spPr/>
      <dgm:t>
        <a:bodyPr/>
        <a:lstStyle/>
        <a:p>
          <a:r>
            <a:rPr lang="en-US" dirty="0" smtClean="0"/>
            <a:t>Elastic Net</a:t>
          </a:r>
          <a:endParaRPr lang="en-US" dirty="0"/>
        </a:p>
      </dgm:t>
    </dgm:pt>
    <dgm:pt modelId="{50BE2EAD-EFF9-469F-881B-7D5DFC4AC4E5}" type="parTrans" cxnId="{39DE00BE-1309-429F-B60E-8E850C5C11DD}">
      <dgm:prSet/>
      <dgm:spPr/>
      <dgm:t>
        <a:bodyPr/>
        <a:lstStyle/>
        <a:p>
          <a:endParaRPr lang="en-US"/>
        </a:p>
      </dgm:t>
    </dgm:pt>
    <dgm:pt modelId="{B49330CB-8E03-473D-A140-7386E604BA9B}" type="sibTrans" cxnId="{39DE00BE-1309-429F-B60E-8E850C5C11DD}">
      <dgm:prSet/>
      <dgm:spPr/>
      <dgm:t>
        <a:bodyPr/>
        <a:lstStyle/>
        <a:p>
          <a:endParaRPr lang="en-US"/>
        </a:p>
      </dgm:t>
    </dgm:pt>
    <dgm:pt modelId="{73C53C68-9F5F-4857-BF8A-9484A3066A32}">
      <dgm:prSet phldrT="[Text]"/>
      <dgm:spPr/>
      <dgm:t>
        <a:bodyPr/>
        <a:lstStyle/>
        <a:p>
          <a:r>
            <a:rPr lang="en-US" dirty="0" smtClean="0"/>
            <a:t>Under Fit</a:t>
          </a:r>
          <a:endParaRPr lang="en-US" dirty="0"/>
        </a:p>
      </dgm:t>
    </dgm:pt>
    <dgm:pt modelId="{CDF76C8C-2222-4FAD-A6C2-6F5B3069352B}" type="parTrans" cxnId="{D3A2C221-ABE0-495E-B06B-9B81431B3AA1}">
      <dgm:prSet/>
      <dgm:spPr/>
      <dgm:t>
        <a:bodyPr/>
        <a:lstStyle/>
        <a:p>
          <a:endParaRPr lang="en-US"/>
        </a:p>
      </dgm:t>
    </dgm:pt>
    <dgm:pt modelId="{E59C8B48-90EC-40D1-8CE2-2D57295310B7}" type="sibTrans" cxnId="{D3A2C221-ABE0-495E-B06B-9B81431B3AA1}">
      <dgm:prSet/>
      <dgm:spPr/>
      <dgm:t>
        <a:bodyPr/>
        <a:lstStyle/>
        <a:p>
          <a:endParaRPr lang="en-US"/>
        </a:p>
      </dgm:t>
    </dgm:pt>
    <dgm:pt modelId="{B91EDC4C-948D-4384-B648-E8242876BAEF}" type="pres">
      <dgm:prSet presAssocID="{F3104303-E311-4C80-AB75-02E7151675B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4404648-1826-4CC1-8705-05E2C71C25B0}" type="pres">
      <dgm:prSet presAssocID="{D80227B8-3957-480E-8F7D-B793D3DE979B}" presName="composite" presStyleCnt="0"/>
      <dgm:spPr/>
    </dgm:pt>
    <dgm:pt modelId="{313D0A00-EA89-47B5-B5FD-5FCAC47FC883}" type="pres">
      <dgm:prSet presAssocID="{D80227B8-3957-480E-8F7D-B793D3DE979B}" presName="imagSh" presStyleLbl="bgImgPlace1" presStyleIdx="0" presStyleCnt="3" custScaleX="83670" custScaleY="85126" custLinFactNeighborX="16353" custLinFactNeighborY="-35522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  <dgm:t>
        <a:bodyPr/>
        <a:lstStyle/>
        <a:p>
          <a:endParaRPr lang="en-US"/>
        </a:p>
      </dgm:t>
    </dgm:pt>
    <dgm:pt modelId="{405F2AEE-4839-42B1-B95A-B73F0476EB11}" type="pres">
      <dgm:prSet presAssocID="{D80227B8-3957-480E-8F7D-B793D3DE979B}" presName="tx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F6DA709-0A1D-4A5C-88AF-426921812F21}" type="pres">
      <dgm:prSet presAssocID="{9F10039D-8D99-4543-9DC2-8F301D0A1DBC}" presName="sibTrans" presStyleLbl="sibTrans2D1" presStyleIdx="0" presStyleCnt="2"/>
      <dgm:spPr/>
      <dgm:t>
        <a:bodyPr/>
        <a:lstStyle/>
        <a:p>
          <a:endParaRPr lang="en-US"/>
        </a:p>
      </dgm:t>
    </dgm:pt>
    <dgm:pt modelId="{8A968C79-7B79-4FEE-9017-A392EF4BBC7B}" type="pres">
      <dgm:prSet presAssocID="{9F10039D-8D99-4543-9DC2-8F301D0A1DBC}" presName="connTx" presStyleLbl="sibTrans2D1" presStyleIdx="0" presStyleCnt="2"/>
      <dgm:spPr/>
      <dgm:t>
        <a:bodyPr/>
        <a:lstStyle/>
        <a:p>
          <a:endParaRPr lang="en-US"/>
        </a:p>
      </dgm:t>
    </dgm:pt>
    <dgm:pt modelId="{7F24AA8C-5763-4245-93B5-77BFC4AE7916}" type="pres">
      <dgm:prSet presAssocID="{569E5B9D-7FD2-4F4A-87BB-ACC602CD4E45}" presName="composite" presStyleCnt="0"/>
      <dgm:spPr/>
    </dgm:pt>
    <dgm:pt modelId="{058D58F8-E631-40F5-8EA8-0736CA35F178}" type="pres">
      <dgm:prSet presAssocID="{569E5B9D-7FD2-4F4A-87BB-ACC602CD4E45}" presName="imagSh" presStyleLbl="bgImgPlace1" presStyleIdx="1" presStyleCnt="3" custLinFactNeighborX="10138" custLinFactNeighborY="-37816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  <dgm:t>
        <a:bodyPr/>
        <a:lstStyle/>
        <a:p>
          <a:endParaRPr lang="en-US"/>
        </a:p>
      </dgm:t>
    </dgm:pt>
    <dgm:pt modelId="{BE598747-8A02-43BE-8ADD-B449880D6D1E}" type="pres">
      <dgm:prSet presAssocID="{569E5B9D-7FD2-4F4A-87BB-ACC602CD4E45}" presName="tx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76CC752-CFEF-4D4A-B8FB-A7A4A0CFC02B}" type="pres">
      <dgm:prSet presAssocID="{F9F42E5F-FBAB-4B19-8A89-55AF7597242C}" presName="sibTrans" presStyleLbl="sibTrans2D1" presStyleIdx="1" presStyleCnt="2"/>
      <dgm:spPr/>
      <dgm:t>
        <a:bodyPr/>
        <a:lstStyle/>
        <a:p>
          <a:endParaRPr lang="en-US"/>
        </a:p>
      </dgm:t>
    </dgm:pt>
    <dgm:pt modelId="{E9BC4EB9-A1E4-4FAA-A564-CA866D2B1917}" type="pres">
      <dgm:prSet presAssocID="{F9F42E5F-FBAB-4B19-8A89-55AF7597242C}" presName="connTx" presStyleLbl="sibTrans2D1" presStyleIdx="1" presStyleCnt="2"/>
      <dgm:spPr/>
      <dgm:t>
        <a:bodyPr/>
        <a:lstStyle/>
        <a:p>
          <a:endParaRPr lang="en-US"/>
        </a:p>
      </dgm:t>
    </dgm:pt>
    <dgm:pt modelId="{AF7CEE27-D223-4F03-9772-148DCF5591AF}" type="pres">
      <dgm:prSet presAssocID="{489E05DD-FB7B-4894-8445-6BEB3EE73AA5}" presName="composite" presStyleCnt="0"/>
      <dgm:spPr/>
    </dgm:pt>
    <dgm:pt modelId="{2D0EA8B5-A3EF-43C4-9D24-3D015F8E1167}" type="pres">
      <dgm:prSet presAssocID="{489E05DD-FB7B-4894-8445-6BEB3EE73AA5}" presName="imagSh" presStyleLbl="bgImgPlace1" presStyleIdx="2" presStyleCnt="3" custScaleX="60734" custScaleY="69268" custLinFactNeighborX="19460" custLinFactNeighborY="-29224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  <dgm:t>
        <a:bodyPr/>
        <a:lstStyle/>
        <a:p>
          <a:endParaRPr lang="en-US"/>
        </a:p>
      </dgm:t>
    </dgm:pt>
    <dgm:pt modelId="{440A3FDD-D320-4123-ABE0-71CFE5A62CE3}" type="pres">
      <dgm:prSet presAssocID="{489E05DD-FB7B-4894-8445-6BEB3EE73AA5}" presName="txNode" presStyleLbl="node1" presStyleIdx="2" presStyleCnt="3" custLinFactNeighborY="736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89BA3E9-87C1-4306-95F2-740605E340AF}" srcId="{569E5B9D-7FD2-4F4A-87BB-ACC602CD4E45}" destId="{51322EED-10A2-4BFD-9CB2-BB64E92052E5}" srcOrd="0" destOrd="0" parTransId="{7EF5DD3B-E81C-4B10-9E12-F6B2B95671AD}" sibTransId="{30879699-BC5B-4406-BA5F-F98D98791EE6}"/>
    <dgm:cxn modelId="{8793449D-48AE-4A31-B2F1-F1D12BBCE257}" srcId="{489E05DD-FB7B-4894-8445-6BEB3EE73AA5}" destId="{7197F6E8-9BE3-4337-8978-FFE185EE339F}" srcOrd="1" destOrd="0" parTransId="{6675EFE4-8CA0-4DC2-A722-0327FBB2B9F9}" sibTransId="{5DEB8E07-171F-48B8-860A-7018CA90C7D6}"/>
    <dgm:cxn modelId="{CC9611D1-AE35-4E34-8201-853BFD67C42E}" type="presOf" srcId="{D80227B8-3957-480E-8F7D-B793D3DE979B}" destId="{405F2AEE-4839-42B1-B95A-B73F0476EB11}" srcOrd="0" destOrd="0" presId="urn:microsoft.com/office/officeart/2005/8/layout/hProcess10"/>
    <dgm:cxn modelId="{C0FDC86E-F690-412E-9DCA-18F177F14859}" type="presOf" srcId="{93688BC0-3627-41B8-996E-98823C6B586D}" destId="{405F2AEE-4839-42B1-B95A-B73F0476EB11}" srcOrd="0" destOrd="3" presId="urn:microsoft.com/office/officeart/2005/8/layout/hProcess10"/>
    <dgm:cxn modelId="{4901FD3B-092F-4DC6-8B80-9A9C724E285E}" type="presOf" srcId="{BDC72500-7360-4298-A0D0-4BE7773EFD69}" destId="{405F2AEE-4839-42B1-B95A-B73F0476EB11}" srcOrd="0" destOrd="1" presId="urn:microsoft.com/office/officeart/2005/8/layout/hProcess10"/>
    <dgm:cxn modelId="{EF734200-D50C-4C2A-B0E1-5F4C6029610B}" type="presOf" srcId="{F3104303-E311-4C80-AB75-02E7151675B3}" destId="{B91EDC4C-948D-4384-B648-E8242876BAEF}" srcOrd="0" destOrd="0" presId="urn:microsoft.com/office/officeart/2005/8/layout/hProcess10"/>
    <dgm:cxn modelId="{EBB89CAD-7BA2-48EB-8090-F2BA7F3FD958}" srcId="{D80227B8-3957-480E-8F7D-B793D3DE979B}" destId="{93688BC0-3627-41B8-996E-98823C6B586D}" srcOrd="2" destOrd="0" parTransId="{26059A99-0F78-41E8-A6D6-5D48F9C9B5FA}" sibTransId="{C94C5C3A-C4B5-40C2-85CD-7E6E66670A55}"/>
    <dgm:cxn modelId="{522497DD-1669-4EF6-8A13-44FC042C8EE6}" type="presOf" srcId="{F9F42E5F-FBAB-4B19-8A89-55AF7597242C}" destId="{B76CC752-CFEF-4D4A-B8FB-A7A4A0CFC02B}" srcOrd="0" destOrd="0" presId="urn:microsoft.com/office/officeart/2005/8/layout/hProcess10"/>
    <dgm:cxn modelId="{F6295CC1-DFBE-4DBA-990E-1A4DBE6E5398}" type="presOf" srcId="{9B763EF9-3DB4-4AD8-9E1D-254E81620A61}" destId="{BE598747-8A02-43BE-8ADD-B449880D6D1E}" srcOrd="0" destOrd="3" presId="urn:microsoft.com/office/officeart/2005/8/layout/hProcess10"/>
    <dgm:cxn modelId="{60DEBADD-5179-4E48-9A4E-7B71969DBF0D}" srcId="{569E5B9D-7FD2-4F4A-87BB-ACC602CD4E45}" destId="{70314ABE-8EB9-4B1C-B9C4-328A08A4F7A2}" srcOrd="1" destOrd="0" parTransId="{B0DD2E0B-B7B8-4C4D-89CF-4862DE5F827C}" sibTransId="{29485088-3961-40C5-896C-53F268DDAC47}"/>
    <dgm:cxn modelId="{764EEF05-89C5-4219-8B97-6ACF0ADB7373}" srcId="{D80227B8-3957-480E-8F7D-B793D3DE979B}" destId="{BDC72500-7360-4298-A0D0-4BE7773EFD69}" srcOrd="0" destOrd="0" parTransId="{3B5B6178-9B55-4EC0-8F35-6C11EFD7FA28}" sibTransId="{0D7AAF24-8B36-4E2C-930F-CD7CEAEA313F}"/>
    <dgm:cxn modelId="{246DA49A-A3B9-4BB0-8A79-8E3B55E41569}" type="presOf" srcId="{F9F42E5F-FBAB-4B19-8A89-55AF7597242C}" destId="{E9BC4EB9-A1E4-4FAA-A564-CA866D2B1917}" srcOrd="1" destOrd="0" presId="urn:microsoft.com/office/officeart/2005/8/layout/hProcess10"/>
    <dgm:cxn modelId="{39DE00BE-1309-429F-B60E-8E850C5C11DD}" srcId="{569E5B9D-7FD2-4F4A-87BB-ACC602CD4E45}" destId="{9B763EF9-3DB4-4AD8-9E1D-254E81620A61}" srcOrd="2" destOrd="0" parTransId="{50BE2EAD-EFF9-469F-881B-7D5DFC4AC4E5}" sibTransId="{B49330CB-8E03-473D-A140-7386E604BA9B}"/>
    <dgm:cxn modelId="{CAEADE71-0D85-449E-A061-B3C3ECC1DAD1}" type="presOf" srcId="{489E05DD-FB7B-4894-8445-6BEB3EE73AA5}" destId="{440A3FDD-D320-4123-ABE0-71CFE5A62CE3}" srcOrd="0" destOrd="0" presId="urn:microsoft.com/office/officeart/2005/8/layout/hProcess10"/>
    <dgm:cxn modelId="{1CCC39BE-3198-46EA-8183-389F73A78B51}" srcId="{F3104303-E311-4C80-AB75-02E7151675B3}" destId="{489E05DD-FB7B-4894-8445-6BEB3EE73AA5}" srcOrd="2" destOrd="0" parTransId="{09F0BB23-AA22-43DC-ABD9-8AE979D7B926}" sibTransId="{B8801746-F42B-43A2-8099-B90F2EDF7B07}"/>
    <dgm:cxn modelId="{D3A2C221-ABE0-495E-B06B-9B81431B3AA1}" srcId="{D80227B8-3957-480E-8F7D-B793D3DE979B}" destId="{73C53C68-9F5F-4857-BF8A-9484A3066A32}" srcOrd="1" destOrd="0" parTransId="{CDF76C8C-2222-4FAD-A6C2-6F5B3069352B}" sibTransId="{E59C8B48-90EC-40D1-8CE2-2D57295310B7}"/>
    <dgm:cxn modelId="{48240728-E629-4ADC-B882-20E24FDCAE66}" type="presOf" srcId="{7197F6E8-9BE3-4337-8978-FFE185EE339F}" destId="{440A3FDD-D320-4123-ABE0-71CFE5A62CE3}" srcOrd="0" destOrd="2" presId="urn:microsoft.com/office/officeart/2005/8/layout/hProcess10"/>
    <dgm:cxn modelId="{94D20FE3-10D7-43DA-B2AE-D9F203C1EFED}" type="presOf" srcId="{569E5B9D-7FD2-4F4A-87BB-ACC602CD4E45}" destId="{BE598747-8A02-43BE-8ADD-B449880D6D1E}" srcOrd="0" destOrd="0" presId="urn:microsoft.com/office/officeart/2005/8/layout/hProcess10"/>
    <dgm:cxn modelId="{57CE9747-6915-43ED-8576-27FB263EC7A1}" srcId="{F3104303-E311-4C80-AB75-02E7151675B3}" destId="{569E5B9D-7FD2-4F4A-87BB-ACC602CD4E45}" srcOrd="1" destOrd="0" parTransId="{F9CEFD37-56BA-4F17-8A59-2DC217A1B0BB}" sibTransId="{F9F42E5F-FBAB-4B19-8A89-55AF7597242C}"/>
    <dgm:cxn modelId="{B004D14B-6B1B-4848-9F68-C58E3E768CCC}" srcId="{489E05DD-FB7B-4894-8445-6BEB3EE73AA5}" destId="{D89C824B-7DB4-4B40-A04A-9C6D5D8F149B}" srcOrd="0" destOrd="0" parTransId="{74217035-D9FB-4C6C-B61D-38BB65EBB707}" sibTransId="{74C298BA-FB1E-462F-9FE6-C0FA69D62537}"/>
    <dgm:cxn modelId="{4B5E5176-AF7A-4399-A219-3D5F48066111}" type="presOf" srcId="{9F10039D-8D99-4543-9DC2-8F301D0A1DBC}" destId="{0F6DA709-0A1D-4A5C-88AF-426921812F21}" srcOrd="0" destOrd="0" presId="urn:microsoft.com/office/officeart/2005/8/layout/hProcess10"/>
    <dgm:cxn modelId="{AC2DD9F6-D712-47DC-983B-1ACE65D3DF9B}" type="presOf" srcId="{51322EED-10A2-4BFD-9CB2-BB64E92052E5}" destId="{BE598747-8A02-43BE-8ADD-B449880D6D1E}" srcOrd="0" destOrd="1" presId="urn:microsoft.com/office/officeart/2005/8/layout/hProcess10"/>
    <dgm:cxn modelId="{71BEF950-9598-47CF-A103-2649E25CB7E3}" type="presOf" srcId="{D89C824B-7DB4-4B40-A04A-9C6D5D8F149B}" destId="{440A3FDD-D320-4123-ABE0-71CFE5A62CE3}" srcOrd="0" destOrd="1" presId="urn:microsoft.com/office/officeart/2005/8/layout/hProcess10"/>
    <dgm:cxn modelId="{7411501C-9B45-4309-8B28-19752CBF1775}" type="presOf" srcId="{73C53C68-9F5F-4857-BF8A-9484A3066A32}" destId="{405F2AEE-4839-42B1-B95A-B73F0476EB11}" srcOrd="0" destOrd="2" presId="urn:microsoft.com/office/officeart/2005/8/layout/hProcess10"/>
    <dgm:cxn modelId="{DD63773B-30E1-4E15-B119-370AACAAD2AD}" type="presOf" srcId="{70314ABE-8EB9-4B1C-B9C4-328A08A4F7A2}" destId="{BE598747-8A02-43BE-8ADD-B449880D6D1E}" srcOrd="0" destOrd="2" presId="urn:microsoft.com/office/officeart/2005/8/layout/hProcess10"/>
    <dgm:cxn modelId="{A23C4824-000E-4629-8B40-3F001173F5F0}" srcId="{F3104303-E311-4C80-AB75-02E7151675B3}" destId="{D80227B8-3957-480E-8F7D-B793D3DE979B}" srcOrd="0" destOrd="0" parTransId="{4EF8473F-165A-47DF-8A13-618761EF7FE2}" sibTransId="{9F10039D-8D99-4543-9DC2-8F301D0A1DBC}"/>
    <dgm:cxn modelId="{384FD57F-66A0-4DDE-9655-DCEC6BBB60A4}" type="presOf" srcId="{9F10039D-8D99-4543-9DC2-8F301D0A1DBC}" destId="{8A968C79-7B79-4FEE-9017-A392EF4BBC7B}" srcOrd="1" destOrd="0" presId="urn:microsoft.com/office/officeart/2005/8/layout/hProcess10"/>
    <dgm:cxn modelId="{BC86C1BF-8D8F-46A8-A98E-ED4A85815ABB}" type="presParOf" srcId="{B91EDC4C-948D-4384-B648-E8242876BAEF}" destId="{C4404648-1826-4CC1-8705-05E2C71C25B0}" srcOrd="0" destOrd="0" presId="urn:microsoft.com/office/officeart/2005/8/layout/hProcess10"/>
    <dgm:cxn modelId="{C220BD0D-5F22-4D8E-8C7C-0F59B441B909}" type="presParOf" srcId="{C4404648-1826-4CC1-8705-05E2C71C25B0}" destId="{313D0A00-EA89-47B5-B5FD-5FCAC47FC883}" srcOrd="0" destOrd="0" presId="urn:microsoft.com/office/officeart/2005/8/layout/hProcess10"/>
    <dgm:cxn modelId="{22E197AE-93FA-4739-80B0-BAFC290464D1}" type="presParOf" srcId="{C4404648-1826-4CC1-8705-05E2C71C25B0}" destId="{405F2AEE-4839-42B1-B95A-B73F0476EB11}" srcOrd="1" destOrd="0" presId="urn:microsoft.com/office/officeart/2005/8/layout/hProcess10"/>
    <dgm:cxn modelId="{C352D0AD-8A5C-4B75-A03B-94D068087F28}" type="presParOf" srcId="{B91EDC4C-948D-4384-B648-E8242876BAEF}" destId="{0F6DA709-0A1D-4A5C-88AF-426921812F21}" srcOrd="1" destOrd="0" presId="urn:microsoft.com/office/officeart/2005/8/layout/hProcess10"/>
    <dgm:cxn modelId="{C93CF655-0168-46A4-B2C0-7B84D300E806}" type="presParOf" srcId="{0F6DA709-0A1D-4A5C-88AF-426921812F21}" destId="{8A968C79-7B79-4FEE-9017-A392EF4BBC7B}" srcOrd="0" destOrd="0" presId="urn:microsoft.com/office/officeart/2005/8/layout/hProcess10"/>
    <dgm:cxn modelId="{00C217AF-B847-4964-90A0-4014E41D8412}" type="presParOf" srcId="{B91EDC4C-948D-4384-B648-E8242876BAEF}" destId="{7F24AA8C-5763-4245-93B5-77BFC4AE7916}" srcOrd="2" destOrd="0" presId="urn:microsoft.com/office/officeart/2005/8/layout/hProcess10"/>
    <dgm:cxn modelId="{062BC4DB-9454-4E41-B569-800C9803DB6C}" type="presParOf" srcId="{7F24AA8C-5763-4245-93B5-77BFC4AE7916}" destId="{058D58F8-E631-40F5-8EA8-0736CA35F178}" srcOrd="0" destOrd="0" presId="urn:microsoft.com/office/officeart/2005/8/layout/hProcess10"/>
    <dgm:cxn modelId="{9C6082F0-DAED-421A-B547-7461E6E19107}" type="presParOf" srcId="{7F24AA8C-5763-4245-93B5-77BFC4AE7916}" destId="{BE598747-8A02-43BE-8ADD-B449880D6D1E}" srcOrd="1" destOrd="0" presId="urn:microsoft.com/office/officeart/2005/8/layout/hProcess10"/>
    <dgm:cxn modelId="{9EF3C8D3-3688-4A00-BB92-8351B4418083}" type="presParOf" srcId="{B91EDC4C-948D-4384-B648-E8242876BAEF}" destId="{B76CC752-CFEF-4D4A-B8FB-A7A4A0CFC02B}" srcOrd="3" destOrd="0" presId="urn:microsoft.com/office/officeart/2005/8/layout/hProcess10"/>
    <dgm:cxn modelId="{08BFCC55-0287-46DB-9AB7-6FCFAF5D9C98}" type="presParOf" srcId="{B76CC752-CFEF-4D4A-B8FB-A7A4A0CFC02B}" destId="{E9BC4EB9-A1E4-4FAA-A564-CA866D2B1917}" srcOrd="0" destOrd="0" presId="urn:microsoft.com/office/officeart/2005/8/layout/hProcess10"/>
    <dgm:cxn modelId="{FAB4776A-A8A7-44C8-AC03-31040AA98133}" type="presParOf" srcId="{B91EDC4C-948D-4384-B648-E8242876BAEF}" destId="{AF7CEE27-D223-4F03-9772-148DCF5591AF}" srcOrd="4" destOrd="0" presId="urn:microsoft.com/office/officeart/2005/8/layout/hProcess10"/>
    <dgm:cxn modelId="{859B10D6-07FE-4B6A-8095-994B4BD438B0}" type="presParOf" srcId="{AF7CEE27-D223-4F03-9772-148DCF5591AF}" destId="{2D0EA8B5-A3EF-43C4-9D24-3D015F8E1167}" srcOrd="0" destOrd="0" presId="urn:microsoft.com/office/officeart/2005/8/layout/hProcess10"/>
    <dgm:cxn modelId="{D6BB4487-399B-42C8-BD91-6E537B509387}" type="presParOf" srcId="{AF7CEE27-D223-4F03-9772-148DCF5591AF}" destId="{440A3FDD-D320-4123-ABE0-71CFE5A62CE3}" srcOrd="1" destOrd="0" presId="urn:microsoft.com/office/officeart/2005/8/layout/hProcess10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786643BE-E16E-46C5-9E93-C2F9E2E92E17}" type="doc">
      <dgm:prSet loTypeId="urn:microsoft.com/office/officeart/2005/8/layout/hierarchy6" loCatId="hierarchy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AFA4B806-1FA3-4BD0-BC97-797CB71D09EE}">
      <dgm:prSet phldrT="[Text]"/>
      <dgm:spPr/>
      <dgm:t>
        <a:bodyPr/>
        <a:lstStyle/>
        <a:p>
          <a:r>
            <a:rPr lang="en-US" dirty="0" smtClean="0"/>
            <a:t>Regression</a:t>
          </a:r>
          <a:endParaRPr lang="en-US" dirty="0"/>
        </a:p>
      </dgm:t>
    </dgm:pt>
    <dgm:pt modelId="{BABF17F3-0F78-40BF-AD8F-4C8D0020C5C0}" type="parTrans" cxnId="{0D5C9C0E-2BE7-45C7-A495-2C4A19558FD1}">
      <dgm:prSet/>
      <dgm:spPr/>
      <dgm:t>
        <a:bodyPr/>
        <a:lstStyle/>
        <a:p>
          <a:endParaRPr lang="en-US"/>
        </a:p>
      </dgm:t>
    </dgm:pt>
    <dgm:pt modelId="{98020CB3-E5EA-405F-9126-4364CF92F5CF}" type="sibTrans" cxnId="{0D5C9C0E-2BE7-45C7-A495-2C4A19558FD1}">
      <dgm:prSet/>
      <dgm:spPr/>
      <dgm:t>
        <a:bodyPr/>
        <a:lstStyle/>
        <a:p>
          <a:endParaRPr lang="en-US"/>
        </a:p>
      </dgm:t>
    </dgm:pt>
    <dgm:pt modelId="{472775C9-FC37-4D7B-8279-4EE2FB3371B0}">
      <dgm:prSet phldrT="[Text]"/>
      <dgm:spPr/>
      <dgm:t>
        <a:bodyPr/>
        <a:lstStyle/>
        <a:p>
          <a:r>
            <a:rPr lang="en-US" dirty="0" smtClean="0"/>
            <a:t>Linear</a:t>
          </a:r>
          <a:endParaRPr lang="en-US" dirty="0"/>
        </a:p>
      </dgm:t>
    </dgm:pt>
    <dgm:pt modelId="{4BA2E791-482A-4935-8CC4-1DBDEA0BA4DA}" type="parTrans" cxnId="{219C5FE3-ECCA-4D59-BBD1-A7403D3E52A1}">
      <dgm:prSet/>
      <dgm:spPr/>
      <dgm:t>
        <a:bodyPr/>
        <a:lstStyle/>
        <a:p>
          <a:endParaRPr lang="en-US"/>
        </a:p>
      </dgm:t>
    </dgm:pt>
    <dgm:pt modelId="{BA08C7A6-4949-43D1-8741-A02410CC3870}" type="sibTrans" cxnId="{219C5FE3-ECCA-4D59-BBD1-A7403D3E52A1}">
      <dgm:prSet/>
      <dgm:spPr/>
      <dgm:t>
        <a:bodyPr/>
        <a:lstStyle/>
        <a:p>
          <a:endParaRPr lang="en-US"/>
        </a:p>
      </dgm:t>
    </dgm:pt>
    <dgm:pt modelId="{FC7ED8C3-664E-4D74-8E2C-9E5357949CAA}">
      <dgm:prSet phldrT="[Text]"/>
      <dgm:spPr/>
      <dgm:t>
        <a:bodyPr/>
        <a:lstStyle/>
        <a:p>
          <a:r>
            <a:rPr lang="en-US" dirty="0" smtClean="0"/>
            <a:t>Lasso (L1)</a:t>
          </a:r>
          <a:endParaRPr lang="en-US" dirty="0"/>
        </a:p>
      </dgm:t>
    </dgm:pt>
    <dgm:pt modelId="{83786EEF-7C8F-41CD-85E5-9853235DE2E5}" type="parTrans" cxnId="{52D75072-1732-4C66-ABD0-DDDEF1EB5499}">
      <dgm:prSet/>
      <dgm:spPr/>
      <dgm:t>
        <a:bodyPr/>
        <a:lstStyle/>
        <a:p>
          <a:endParaRPr lang="en-US"/>
        </a:p>
      </dgm:t>
    </dgm:pt>
    <dgm:pt modelId="{1316D1C2-7F1B-484E-8318-8B0160AB9DD6}" type="sibTrans" cxnId="{52D75072-1732-4C66-ABD0-DDDEF1EB5499}">
      <dgm:prSet/>
      <dgm:spPr/>
      <dgm:t>
        <a:bodyPr/>
        <a:lstStyle/>
        <a:p>
          <a:endParaRPr lang="en-US"/>
        </a:p>
      </dgm:t>
    </dgm:pt>
    <dgm:pt modelId="{72A2E2B9-E2CB-45F4-A461-BB43E55967B3}">
      <dgm:prSet phldrT="[Text]"/>
      <dgm:spPr/>
      <dgm:t>
        <a:bodyPr/>
        <a:lstStyle/>
        <a:p>
          <a:r>
            <a:rPr lang="en-US" dirty="0" smtClean="0"/>
            <a:t>Elastic Net</a:t>
          </a:r>
          <a:endParaRPr lang="en-US" dirty="0"/>
        </a:p>
      </dgm:t>
    </dgm:pt>
    <dgm:pt modelId="{25B3E54B-59E4-494D-AE30-A7E86603AF12}" type="parTrans" cxnId="{CF11034D-F900-4926-844C-942293D7F46A}">
      <dgm:prSet/>
      <dgm:spPr/>
      <dgm:t>
        <a:bodyPr/>
        <a:lstStyle/>
        <a:p>
          <a:endParaRPr lang="en-US"/>
        </a:p>
      </dgm:t>
    </dgm:pt>
    <dgm:pt modelId="{6AA27DAF-DE3F-445D-A70A-0104429F11A1}" type="sibTrans" cxnId="{CF11034D-F900-4926-844C-942293D7F46A}">
      <dgm:prSet/>
      <dgm:spPr/>
      <dgm:t>
        <a:bodyPr/>
        <a:lstStyle/>
        <a:p>
          <a:endParaRPr lang="en-US"/>
        </a:p>
      </dgm:t>
    </dgm:pt>
    <dgm:pt modelId="{A40534D5-1F77-4192-AB2D-B32AE87EBDC3}">
      <dgm:prSet phldrT="[Text]"/>
      <dgm:spPr/>
      <dgm:t>
        <a:bodyPr/>
        <a:lstStyle/>
        <a:p>
          <a:r>
            <a:rPr lang="en-US" dirty="0" smtClean="0"/>
            <a:t>Ridge (L2)</a:t>
          </a:r>
          <a:endParaRPr lang="en-US" dirty="0"/>
        </a:p>
      </dgm:t>
    </dgm:pt>
    <dgm:pt modelId="{DD5851F0-8B03-4AA4-9A0A-37C5C9412701}" type="parTrans" cxnId="{BFD95F06-7B00-4AD6-AC92-F000724A1BA0}">
      <dgm:prSet/>
      <dgm:spPr/>
      <dgm:t>
        <a:bodyPr/>
        <a:lstStyle/>
        <a:p>
          <a:endParaRPr lang="en-US"/>
        </a:p>
      </dgm:t>
    </dgm:pt>
    <dgm:pt modelId="{DD7B5D06-C837-43D2-BED8-D1C0919DAD5D}" type="sibTrans" cxnId="{BFD95F06-7B00-4AD6-AC92-F000724A1BA0}">
      <dgm:prSet/>
      <dgm:spPr/>
      <dgm:t>
        <a:bodyPr/>
        <a:lstStyle/>
        <a:p>
          <a:endParaRPr lang="en-US"/>
        </a:p>
      </dgm:t>
    </dgm:pt>
    <dgm:pt modelId="{99CCED93-00F0-424C-8216-21B2BB1EE4CA}" type="pres">
      <dgm:prSet presAssocID="{786643BE-E16E-46C5-9E93-C2F9E2E92E17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3C578E49-90E7-43B3-9077-6EA7AC317FEE}" type="pres">
      <dgm:prSet presAssocID="{786643BE-E16E-46C5-9E93-C2F9E2E92E17}" presName="hierFlow" presStyleCnt="0"/>
      <dgm:spPr/>
    </dgm:pt>
    <dgm:pt modelId="{93E4981F-2F2B-4688-ADF2-609B409D5404}" type="pres">
      <dgm:prSet presAssocID="{786643BE-E16E-46C5-9E93-C2F9E2E92E17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DF6E3D32-4EB7-41C5-8C6F-CC2C1B409C8B}" type="pres">
      <dgm:prSet presAssocID="{AFA4B806-1FA3-4BD0-BC97-797CB71D09EE}" presName="Name14" presStyleCnt="0"/>
      <dgm:spPr/>
    </dgm:pt>
    <dgm:pt modelId="{2A600BB4-D70B-4918-8328-8679B82C619F}" type="pres">
      <dgm:prSet presAssocID="{AFA4B806-1FA3-4BD0-BC97-797CB71D09EE}" presName="level1Shap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4DCD100-A00F-4E9E-9A48-5F2A416373C9}" type="pres">
      <dgm:prSet presAssocID="{AFA4B806-1FA3-4BD0-BC97-797CB71D09EE}" presName="hierChild2" presStyleCnt="0"/>
      <dgm:spPr/>
    </dgm:pt>
    <dgm:pt modelId="{AF502593-D7A5-4FE2-BF1C-DF4A5B86BA3B}" type="pres">
      <dgm:prSet presAssocID="{4BA2E791-482A-4935-8CC4-1DBDEA0BA4DA}" presName="Name19" presStyleLbl="parChTrans1D2" presStyleIdx="0" presStyleCnt="4"/>
      <dgm:spPr/>
      <dgm:t>
        <a:bodyPr/>
        <a:lstStyle/>
        <a:p>
          <a:endParaRPr lang="en-US"/>
        </a:p>
      </dgm:t>
    </dgm:pt>
    <dgm:pt modelId="{135F99EE-640C-4FAF-BE0B-29AAB6C99C47}" type="pres">
      <dgm:prSet presAssocID="{472775C9-FC37-4D7B-8279-4EE2FB3371B0}" presName="Name21" presStyleCnt="0"/>
      <dgm:spPr/>
    </dgm:pt>
    <dgm:pt modelId="{1D4CC097-B551-4D0F-8639-2D897A9A33F2}" type="pres">
      <dgm:prSet presAssocID="{472775C9-FC37-4D7B-8279-4EE2FB3371B0}" presName="level2Shape" presStyleLbl="node2" presStyleIdx="0" presStyleCnt="4"/>
      <dgm:spPr/>
      <dgm:t>
        <a:bodyPr/>
        <a:lstStyle/>
        <a:p>
          <a:endParaRPr lang="en-US"/>
        </a:p>
      </dgm:t>
    </dgm:pt>
    <dgm:pt modelId="{E3005FE4-7E53-4FD5-80AD-3D07AA189745}" type="pres">
      <dgm:prSet presAssocID="{472775C9-FC37-4D7B-8279-4EE2FB3371B0}" presName="hierChild3" presStyleCnt="0"/>
      <dgm:spPr/>
    </dgm:pt>
    <dgm:pt modelId="{2D997490-650E-463F-BD38-9336D9B7A25F}" type="pres">
      <dgm:prSet presAssocID="{83786EEF-7C8F-41CD-85E5-9853235DE2E5}" presName="Name19" presStyleLbl="parChTrans1D2" presStyleIdx="1" presStyleCnt="4"/>
      <dgm:spPr/>
      <dgm:t>
        <a:bodyPr/>
        <a:lstStyle/>
        <a:p>
          <a:endParaRPr lang="en-US"/>
        </a:p>
      </dgm:t>
    </dgm:pt>
    <dgm:pt modelId="{542B0AF6-D641-48C1-8FE3-5029151D8ED8}" type="pres">
      <dgm:prSet presAssocID="{FC7ED8C3-664E-4D74-8E2C-9E5357949CAA}" presName="Name21" presStyleCnt="0"/>
      <dgm:spPr/>
    </dgm:pt>
    <dgm:pt modelId="{E73FDC7D-FEE6-4A37-BEC0-0898D281648D}" type="pres">
      <dgm:prSet presAssocID="{FC7ED8C3-664E-4D74-8E2C-9E5357949CAA}" presName="level2Shape" presStyleLbl="node2" presStyleIdx="1" presStyleCnt="4"/>
      <dgm:spPr/>
      <dgm:t>
        <a:bodyPr/>
        <a:lstStyle/>
        <a:p>
          <a:endParaRPr lang="en-US"/>
        </a:p>
      </dgm:t>
    </dgm:pt>
    <dgm:pt modelId="{35DEB517-076A-44C6-8934-C18E4BA5000E}" type="pres">
      <dgm:prSet presAssocID="{FC7ED8C3-664E-4D74-8E2C-9E5357949CAA}" presName="hierChild3" presStyleCnt="0"/>
      <dgm:spPr/>
    </dgm:pt>
    <dgm:pt modelId="{E74E1A00-A6E7-48C7-82E5-D834E757BB1F}" type="pres">
      <dgm:prSet presAssocID="{DD5851F0-8B03-4AA4-9A0A-37C5C9412701}" presName="Name19" presStyleLbl="parChTrans1D2" presStyleIdx="2" presStyleCnt="4"/>
      <dgm:spPr/>
      <dgm:t>
        <a:bodyPr/>
        <a:lstStyle/>
        <a:p>
          <a:endParaRPr lang="en-US"/>
        </a:p>
      </dgm:t>
    </dgm:pt>
    <dgm:pt modelId="{EA9F8F64-8C1A-4577-ABF0-CB175A7354BC}" type="pres">
      <dgm:prSet presAssocID="{A40534D5-1F77-4192-AB2D-B32AE87EBDC3}" presName="Name21" presStyleCnt="0"/>
      <dgm:spPr/>
    </dgm:pt>
    <dgm:pt modelId="{EF754ECE-0135-4598-BAA7-4DB3F8DCE2A1}" type="pres">
      <dgm:prSet presAssocID="{A40534D5-1F77-4192-AB2D-B32AE87EBDC3}" presName="level2Shape" presStyleLbl="node2" presStyleIdx="2" presStyleCnt="4"/>
      <dgm:spPr/>
      <dgm:t>
        <a:bodyPr/>
        <a:lstStyle/>
        <a:p>
          <a:endParaRPr lang="en-US"/>
        </a:p>
      </dgm:t>
    </dgm:pt>
    <dgm:pt modelId="{5258E748-0DF5-4536-9B65-77D3DA2AE5AC}" type="pres">
      <dgm:prSet presAssocID="{A40534D5-1F77-4192-AB2D-B32AE87EBDC3}" presName="hierChild3" presStyleCnt="0"/>
      <dgm:spPr/>
    </dgm:pt>
    <dgm:pt modelId="{50C736D1-297A-4B8B-9A4D-E462A4E9C387}" type="pres">
      <dgm:prSet presAssocID="{25B3E54B-59E4-494D-AE30-A7E86603AF12}" presName="Name19" presStyleLbl="parChTrans1D2" presStyleIdx="3" presStyleCnt="4"/>
      <dgm:spPr/>
      <dgm:t>
        <a:bodyPr/>
        <a:lstStyle/>
        <a:p>
          <a:endParaRPr lang="en-US"/>
        </a:p>
      </dgm:t>
    </dgm:pt>
    <dgm:pt modelId="{79E77E46-A39C-4D78-B832-02587D53AAF9}" type="pres">
      <dgm:prSet presAssocID="{72A2E2B9-E2CB-45F4-A461-BB43E55967B3}" presName="Name21" presStyleCnt="0"/>
      <dgm:spPr/>
    </dgm:pt>
    <dgm:pt modelId="{67591FC5-C836-43EC-940B-9D038C457A5D}" type="pres">
      <dgm:prSet presAssocID="{72A2E2B9-E2CB-45F4-A461-BB43E55967B3}" presName="level2Shape" presStyleLbl="node2" presStyleIdx="3" presStyleCnt="4"/>
      <dgm:spPr/>
      <dgm:t>
        <a:bodyPr/>
        <a:lstStyle/>
        <a:p>
          <a:endParaRPr lang="en-US"/>
        </a:p>
      </dgm:t>
    </dgm:pt>
    <dgm:pt modelId="{799405EB-0C93-480D-8FD1-3055FFF613DB}" type="pres">
      <dgm:prSet presAssocID="{72A2E2B9-E2CB-45F4-A461-BB43E55967B3}" presName="hierChild3" presStyleCnt="0"/>
      <dgm:spPr/>
    </dgm:pt>
    <dgm:pt modelId="{D6184823-C13F-48D6-A89F-FA13058FA149}" type="pres">
      <dgm:prSet presAssocID="{786643BE-E16E-46C5-9E93-C2F9E2E92E17}" presName="bgShapesFlow" presStyleCnt="0"/>
      <dgm:spPr/>
    </dgm:pt>
  </dgm:ptLst>
  <dgm:cxnLst>
    <dgm:cxn modelId="{4C2F9A53-4F66-4282-AB09-781C42F7A218}" type="presOf" srcId="{72A2E2B9-E2CB-45F4-A461-BB43E55967B3}" destId="{67591FC5-C836-43EC-940B-9D038C457A5D}" srcOrd="0" destOrd="0" presId="urn:microsoft.com/office/officeart/2005/8/layout/hierarchy6"/>
    <dgm:cxn modelId="{90B290D4-6F20-4E58-A23E-3E3BC4AAD83B}" type="presOf" srcId="{786643BE-E16E-46C5-9E93-C2F9E2E92E17}" destId="{99CCED93-00F0-424C-8216-21B2BB1EE4CA}" srcOrd="0" destOrd="0" presId="urn:microsoft.com/office/officeart/2005/8/layout/hierarchy6"/>
    <dgm:cxn modelId="{517FC56D-9F6A-467F-9740-DD89C6C4D4B0}" type="presOf" srcId="{FC7ED8C3-664E-4D74-8E2C-9E5357949CAA}" destId="{E73FDC7D-FEE6-4A37-BEC0-0898D281648D}" srcOrd="0" destOrd="0" presId="urn:microsoft.com/office/officeart/2005/8/layout/hierarchy6"/>
    <dgm:cxn modelId="{0D5C9C0E-2BE7-45C7-A495-2C4A19558FD1}" srcId="{786643BE-E16E-46C5-9E93-C2F9E2E92E17}" destId="{AFA4B806-1FA3-4BD0-BC97-797CB71D09EE}" srcOrd="0" destOrd="0" parTransId="{BABF17F3-0F78-40BF-AD8F-4C8D0020C5C0}" sibTransId="{98020CB3-E5EA-405F-9126-4364CF92F5CF}"/>
    <dgm:cxn modelId="{FBE26341-17BB-4EE7-B40A-D34CFBE315BF}" type="presOf" srcId="{4BA2E791-482A-4935-8CC4-1DBDEA0BA4DA}" destId="{AF502593-D7A5-4FE2-BF1C-DF4A5B86BA3B}" srcOrd="0" destOrd="0" presId="urn:microsoft.com/office/officeart/2005/8/layout/hierarchy6"/>
    <dgm:cxn modelId="{219C5FE3-ECCA-4D59-BBD1-A7403D3E52A1}" srcId="{AFA4B806-1FA3-4BD0-BC97-797CB71D09EE}" destId="{472775C9-FC37-4D7B-8279-4EE2FB3371B0}" srcOrd="0" destOrd="0" parTransId="{4BA2E791-482A-4935-8CC4-1DBDEA0BA4DA}" sibTransId="{BA08C7A6-4949-43D1-8741-A02410CC3870}"/>
    <dgm:cxn modelId="{BFD95F06-7B00-4AD6-AC92-F000724A1BA0}" srcId="{AFA4B806-1FA3-4BD0-BC97-797CB71D09EE}" destId="{A40534D5-1F77-4192-AB2D-B32AE87EBDC3}" srcOrd="2" destOrd="0" parTransId="{DD5851F0-8B03-4AA4-9A0A-37C5C9412701}" sibTransId="{DD7B5D06-C837-43D2-BED8-D1C0919DAD5D}"/>
    <dgm:cxn modelId="{651DB04B-1DC0-4A96-A276-21EDDE23072F}" type="presOf" srcId="{25B3E54B-59E4-494D-AE30-A7E86603AF12}" destId="{50C736D1-297A-4B8B-9A4D-E462A4E9C387}" srcOrd="0" destOrd="0" presId="urn:microsoft.com/office/officeart/2005/8/layout/hierarchy6"/>
    <dgm:cxn modelId="{C63DAAC8-93A8-4F08-9612-BE498A75EBEE}" type="presOf" srcId="{AFA4B806-1FA3-4BD0-BC97-797CB71D09EE}" destId="{2A600BB4-D70B-4918-8328-8679B82C619F}" srcOrd="0" destOrd="0" presId="urn:microsoft.com/office/officeart/2005/8/layout/hierarchy6"/>
    <dgm:cxn modelId="{52D75072-1732-4C66-ABD0-DDDEF1EB5499}" srcId="{AFA4B806-1FA3-4BD0-BC97-797CB71D09EE}" destId="{FC7ED8C3-664E-4D74-8E2C-9E5357949CAA}" srcOrd="1" destOrd="0" parTransId="{83786EEF-7C8F-41CD-85E5-9853235DE2E5}" sibTransId="{1316D1C2-7F1B-484E-8318-8B0160AB9DD6}"/>
    <dgm:cxn modelId="{F5AAEF99-07E0-4C3F-A2B4-CA52A2207642}" type="presOf" srcId="{83786EEF-7C8F-41CD-85E5-9853235DE2E5}" destId="{2D997490-650E-463F-BD38-9336D9B7A25F}" srcOrd="0" destOrd="0" presId="urn:microsoft.com/office/officeart/2005/8/layout/hierarchy6"/>
    <dgm:cxn modelId="{CF11034D-F900-4926-844C-942293D7F46A}" srcId="{AFA4B806-1FA3-4BD0-BC97-797CB71D09EE}" destId="{72A2E2B9-E2CB-45F4-A461-BB43E55967B3}" srcOrd="3" destOrd="0" parTransId="{25B3E54B-59E4-494D-AE30-A7E86603AF12}" sibTransId="{6AA27DAF-DE3F-445D-A70A-0104429F11A1}"/>
    <dgm:cxn modelId="{17438783-97E5-4C7F-BDF7-C410C5F0BB4D}" type="presOf" srcId="{472775C9-FC37-4D7B-8279-4EE2FB3371B0}" destId="{1D4CC097-B551-4D0F-8639-2D897A9A33F2}" srcOrd="0" destOrd="0" presId="urn:microsoft.com/office/officeart/2005/8/layout/hierarchy6"/>
    <dgm:cxn modelId="{066A6DB4-A45F-4D54-9BC2-156A387F0953}" type="presOf" srcId="{A40534D5-1F77-4192-AB2D-B32AE87EBDC3}" destId="{EF754ECE-0135-4598-BAA7-4DB3F8DCE2A1}" srcOrd="0" destOrd="0" presId="urn:microsoft.com/office/officeart/2005/8/layout/hierarchy6"/>
    <dgm:cxn modelId="{AE9B26F2-C45E-4436-BE0E-F0D58341FEDC}" type="presOf" srcId="{DD5851F0-8B03-4AA4-9A0A-37C5C9412701}" destId="{E74E1A00-A6E7-48C7-82E5-D834E757BB1F}" srcOrd="0" destOrd="0" presId="urn:microsoft.com/office/officeart/2005/8/layout/hierarchy6"/>
    <dgm:cxn modelId="{EF432177-5297-4C15-814B-98334DD4F16D}" type="presParOf" srcId="{99CCED93-00F0-424C-8216-21B2BB1EE4CA}" destId="{3C578E49-90E7-43B3-9077-6EA7AC317FEE}" srcOrd="0" destOrd="0" presId="urn:microsoft.com/office/officeart/2005/8/layout/hierarchy6"/>
    <dgm:cxn modelId="{C3202CB7-E26E-480C-A25E-B97B0E4E55B9}" type="presParOf" srcId="{3C578E49-90E7-43B3-9077-6EA7AC317FEE}" destId="{93E4981F-2F2B-4688-ADF2-609B409D5404}" srcOrd="0" destOrd="0" presId="urn:microsoft.com/office/officeart/2005/8/layout/hierarchy6"/>
    <dgm:cxn modelId="{8D02D44F-6839-4A50-BE9B-843F37158998}" type="presParOf" srcId="{93E4981F-2F2B-4688-ADF2-609B409D5404}" destId="{DF6E3D32-4EB7-41C5-8C6F-CC2C1B409C8B}" srcOrd="0" destOrd="0" presId="urn:microsoft.com/office/officeart/2005/8/layout/hierarchy6"/>
    <dgm:cxn modelId="{9F98E696-C291-4AD0-8925-6CA22C261C3B}" type="presParOf" srcId="{DF6E3D32-4EB7-41C5-8C6F-CC2C1B409C8B}" destId="{2A600BB4-D70B-4918-8328-8679B82C619F}" srcOrd="0" destOrd="0" presId="urn:microsoft.com/office/officeart/2005/8/layout/hierarchy6"/>
    <dgm:cxn modelId="{BA8D17DB-829E-42BE-ABD9-6C8E04E7F715}" type="presParOf" srcId="{DF6E3D32-4EB7-41C5-8C6F-CC2C1B409C8B}" destId="{D4DCD100-A00F-4E9E-9A48-5F2A416373C9}" srcOrd="1" destOrd="0" presId="urn:microsoft.com/office/officeart/2005/8/layout/hierarchy6"/>
    <dgm:cxn modelId="{31A60F1F-69BB-441E-A59D-187D2BDE693A}" type="presParOf" srcId="{D4DCD100-A00F-4E9E-9A48-5F2A416373C9}" destId="{AF502593-D7A5-4FE2-BF1C-DF4A5B86BA3B}" srcOrd="0" destOrd="0" presId="urn:microsoft.com/office/officeart/2005/8/layout/hierarchy6"/>
    <dgm:cxn modelId="{A2F317D0-EA83-4466-A18A-9E75D34A1E58}" type="presParOf" srcId="{D4DCD100-A00F-4E9E-9A48-5F2A416373C9}" destId="{135F99EE-640C-4FAF-BE0B-29AAB6C99C47}" srcOrd="1" destOrd="0" presId="urn:microsoft.com/office/officeart/2005/8/layout/hierarchy6"/>
    <dgm:cxn modelId="{FC49D652-245B-4800-9553-E00CFE13A4B7}" type="presParOf" srcId="{135F99EE-640C-4FAF-BE0B-29AAB6C99C47}" destId="{1D4CC097-B551-4D0F-8639-2D897A9A33F2}" srcOrd="0" destOrd="0" presId="urn:microsoft.com/office/officeart/2005/8/layout/hierarchy6"/>
    <dgm:cxn modelId="{32F11E63-EAA5-4EBB-AF70-59E209421DF7}" type="presParOf" srcId="{135F99EE-640C-4FAF-BE0B-29AAB6C99C47}" destId="{E3005FE4-7E53-4FD5-80AD-3D07AA189745}" srcOrd="1" destOrd="0" presId="urn:microsoft.com/office/officeart/2005/8/layout/hierarchy6"/>
    <dgm:cxn modelId="{DCF0E84C-46BA-45B8-9696-ED348E8E72AA}" type="presParOf" srcId="{D4DCD100-A00F-4E9E-9A48-5F2A416373C9}" destId="{2D997490-650E-463F-BD38-9336D9B7A25F}" srcOrd="2" destOrd="0" presId="urn:microsoft.com/office/officeart/2005/8/layout/hierarchy6"/>
    <dgm:cxn modelId="{59C154A9-13D4-4065-B5EC-00BC04F915ED}" type="presParOf" srcId="{D4DCD100-A00F-4E9E-9A48-5F2A416373C9}" destId="{542B0AF6-D641-48C1-8FE3-5029151D8ED8}" srcOrd="3" destOrd="0" presId="urn:microsoft.com/office/officeart/2005/8/layout/hierarchy6"/>
    <dgm:cxn modelId="{4E903CB9-8C42-4BBF-AB62-56C981258B93}" type="presParOf" srcId="{542B0AF6-D641-48C1-8FE3-5029151D8ED8}" destId="{E73FDC7D-FEE6-4A37-BEC0-0898D281648D}" srcOrd="0" destOrd="0" presId="urn:microsoft.com/office/officeart/2005/8/layout/hierarchy6"/>
    <dgm:cxn modelId="{E6FCC772-BEA7-4F2D-99B7-29E1B7339D3B}" type="presParOf" srcId="{542B0AF6-D641-48C1-8FE3-5029151D8ED8}" destId="{35DEB517-076A-44C6-8934-C18E4BA5000E}" srcOrd="1" destOrd="0" presId="urn:microsoft.com/office/officeart/2005/8/layout/hierarchy6"/>
    <dgm:cxn modelId="{A00C49BA-5068-4968-88BD-C9482AD71187}" type="presParOf" srcId="{D4DCD100-A00F-4E9E-9A48-5F2A416373C9}" destId="{E74E1A00-A6E7-48C7-82E5-D834E757BB1F}" srcOrd="4" destOrd="0" presId="urn:microsoft.com/office/officeart/2005/8/layout/hierarchy6"/>
    <dgm:cxn modelId="{8761D9B5-3BC8-4CE9-AF75-CB5C841C35D2}" type="presParOf" srcId="{D4DCD100-A00F-4E9E-9A48-5F2A416373C9}" destId="{EA9F8F64-8C1A-4577-ABF0-CB175A7354BC}" srcOrd="5" destOrd="0" presId="urn:microsoft.com/office/officeart/2005/8/layout/hierarchy6"/>
    <dgm:cxn modelId="{07ACDCF6-CE97-45F3-9DDA-E95368A0E37D}" type="presParOf" srcId="{EA9F8F64-8C1A-4577-ABF0-CB175A7354BC}" destId="{EF754ECE-0135-4598-BAA7-4DB3F8DCE2A1}" srcOrd="0" destOrd="0" presId="urn:microsoft.com/office/officeart/2005/8/layout/hierarchy6"/>
    <dgm:cxn modelId="{1CCCE6C0-4FAE-4F71-8B20-E9EB8F9A5253}" type="presParOf" srcId="{EA9F8F64-8C1A-4577-ABF0-CB175A7354BC}" destId="{5258E748-0DF5-4536-9B65-77D3DA2AE5AC}" srcOrd="1" destOrd="0" presId="urn:microsoft.com/office/officeart/2005/8/layout/hierarchy6"/>
    <dgm:cxn modelId="{7DFA408E-A5B5-4603-BEEA-3D09A7178AED}" type="presParOf" srcId="{D4DCD100-A00F-4E9E-9A48-5F2A416373C9}" destId="{50C736D1-297A-4B8B-9A4D-E462A4E9C387}" srcOrd="6" destOrd="0" presId="urn:microsoft.com/office/officeart/2005/8/layout/hierarchy6"/>
    <dgm:cxn modelId="{0819ED1F-768D-411D-A930-45B209773F8E}" type="presParOf" srcId="{D4DCD100-A00F-4E9E-9A48-5F2A416373C9}" destId="{79E77E46-A39C-4D78-B832-02587D53AAF9}" srcOrd="7" destOrd="0" presId="urn:microsoft.com/office/officeart/2005/8/layout/hierarchy6"/>
    <dgm:cxn modelId="{60ADA71E-2C8B-404B-ABBE-21FAB7C5171C}" type="presParOf" srcId="{79E77E46-A39C-4D78-B832-02587D53AAF9}" destId="{67591FC5-C836-43EC-940B-9D038C457A5D}" srcOrd="0" destOrd="0" presId="urn:microsoft.com/office/officeart/2005/8/layout/hierarchy6"/>
    <dgm:cxn modelId="{436744D9-7C5B-44D4-A791-AAFCED43BB6B}" type="presParOf" srcId="{79E77E46-A39C-4D78-B832-02587D53AAF9}" destId="{799405EB-0C93-480D-8FD1-3055FFF613DB}" srcOrd="1" destOrd="0" presId="urn:microsoft.com/office/officeart/2005/8/layout/hierarchy6"/>
    <dgm:cxn modelId="{6DC4C40D-613E-4537-9B0C-BF4CC9AEA2BA}" type="presParOf" srcId="{99CCED93-00F0-424C-8216-21B2BB1EE4CA}" destId="{D6184823-C13F-48D6-A89F-FA13058FA149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12A2947-F9A6-4D4C-A244-EF4B9EB661D5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9FF8F2B6-AB1C-42C5-ABF3-073F2A685272}">
      <dgm:prSet phldrT="[Text]"/>
      <dgm:spPr/>
      <dgm:t>
        <a:bodyPr/>
        <a:lstStyle/>
        <a:p>
          <a:r>
            <a:rPr lang="en-US" dirty="0" smtClean="0"/>
            <a:t>Feature Selection</a:t>
          </a:r>
          <a:endParaRPr lang="en-US" dirty="0"/>
        </a:p>
      </dgm:t>
    </dgm:pt>
    <dgm:pt modelId="{96F579F8-06D2-4B1B-BEA0-24F154CCFE50}" type="parTrans" cxnId="{9B7CC63E-C44F-481A-A948-7EFB7663B2F6}">
      <dgm:prSet/>
      <dgm:spPr/>
      <dgm:t>
        <a:bodyPr/>
        <a:lstStyle/>
        <a:p>
          <a:endParaRPr lang="en-US"/>
        </a:p>
      </dgm:t>
    </dgm:pt>
    <dgm:pt modelId="{004E73D5-1E88-467F-A188-F56FC9576759}" type="sibTrans" cxnId="{9B7CC63E-C44F-481A-A948-7EFB7663B2F6}">
      <dgm:prSet/>
      <dgm:spPr/>
      <dgm:t>
        <a:bodyPr/>
        <a:lstStyle/>
        <a:p>
          <a:endParaRPr lang="en-US"/>
        </a:p>
      </dgm:t>
    </dgm:pt>
    <dgm:pt modelId="{15E6DB80-C625-4360-92C4-EF20FD9E9ECE}">
      <dgm:prSet phldrT="[Text]"/>
      <dgm:spPr/>
      <dgm:t>
        <a:bodyPr/>
        <a:lstStyle/>
        <a:p>
          <a:r>
            <a:rPr lang="en-US" dirty="0" smtClean="0"/>
            <a:t>Unsupervised</a:t>
          </a:r>
          <a:endParaRPr lang="en-US" dirty="0"/>
        </a:p>
      </dgm:t>
    </dgm:pt>
    <dgm:pt modelId="{E28474E7-D85B-4178-9FFC-BF40E8E26FB2}" type="parTrans" cxnId="{733D0012-F9EF-473D-AEFF-99A391B08063}">
      <dgm:prSet/>
      <dgm:spPr/>
      <dgm:t>
        <a:bodyPr/>
        <a:lstStyle/>
        <a:p>
          <a:endParaRPr lang="en-US"/>
        </a:p>
      </dgm:t>
    </dgm:pt>
    <dgm:pt modelId="{75706282-313A-4A9E-9EBE-7E14C8809819}" type="sibTrans" cxnId="{733D0012-F9EF-473D-AEFF-99A391B08063}">
      <dgm:prSet/>
      <dgm:spPr/>
      <dgm:t>
        <a:bodyPr/>
        <a:lstStyle/>
        <a:p>
          <a:endParaRPr lang="en-US"/>
        </a:p>
      </dgm:t>
    </dgm:pt>
    <dgm:pt modelId="{76D9F876-874D-4AFD-81C0-A155C5E75E5B}">
      <dgm:prSet phldrT="[Text]"/>
      <dgm:spPr/>
      <dgm:t>
        <a:bodyPr/>
        <a:lstStyle/>
        <a:p>
          <a:r>
            <a:rPr lang="en-US" dirty="0" smtClean="0"/>
            <a:t>Supervised</a:t>
          </a:r>
          <a:endParaRPr lang="en-US" dirty="0"/>
        </a:p>
      </dgm:t>
    </dgm:pt>
    <dgm:pt modelId="{6A9CCDE2-3BF1-473B-B82E-438E8ADE420B}" type="parTrans" cxnId="{A3BADBF6-E41F-4CD8-8F90-7FD761AAE657}">
      <dgm:prSet/>
      <dgm:spPr/>
      <dgm:t>
        <a:bodyPr/>
        <a:lstStyle/>
        <a:p>
          <a:endParaRPr lang="en-US"/>
        </a:p>
      </dgm:t>
    </dgm:pt>
    <dgm:pt modelId="{EBC9500A-E9A5-475F-8319-7A9A953DFD39}" type="sibTrans" cxnId="{A3BADBF6-E41F-4CD8-8F90-7FD761AAE657}">
      <dgm:prSet/>
      <dgm:spPr/>
      <dgm:t>
        <a:bodyPr/>
        <a:lstStyle/>
        <a:p>
          <a:endParaRPr lang="en-US"/>
        </a:p>
      </dgm:t>
    </dgm:pt>
    <dgm:pt modelId="{2484347B-4156-4707-A7CA-BF8D607621F9}">
      <dgm:prSet phldrT="[Text]"/>
      <dgm:spPr/>
      <dgm:t>
        <a:bodyPr/>
        <a:lstStyle/>
        <a:p>
          <a:r>
            <a:rPr lang="en-US" dirty="0" smtClean="0"/>
            <a:t>Intrinsic</a:t>
          </a:r>
          <a:endParaRPr lang="en-US" dirty="0"/>
        </a:p>
      </dgm:t>
    </dgm:pt>
    <dgm:pt modelId="{077BD1DB-A505-4F70-8526-5248B5E4895B}" type="parTrans" cxnId="{3EA78BCB-7502-4673-86F1-64A3B36973AC}">
      <dgm:prSet/>
      <dgm:spPr/>
      <dgm:t>
        <a:bodyPr/>
        <a:lstStyle/>
        <a:p>
          <a:endParaRPr lang="en-US"/>
        </a:p>
      </dgm:t>
    </dgm:pt>
    <dgm:pt modelId="{AA848DA4-D311-4B64-AC43-1CF0C22AB73C}" type="sibTrans" cxnId="{3EA78BCB-7502-4673-86F1-64A3B36973AC}">
      <dgm:prSet/>
      <dgm:spPr/>
      <dgm:t>
        <a:bodyPr/>
        <a:lstStyle/>
        <a:p>
          <a:endParaRPr lang="en-US"/>
        </a:p>
      </dgm:t>
    </dgm:pt>
    <dgm:pt modelId="{9A5256AB-A22D-4BED-B51A-320A4D4586A9}">
      <dgm:prSet phldrT="[Text]"/>
      <dgm:spPr/>
      <dgm:t>
        <a:bodyPr/>
        <a:lstStyle/>
        <a:p>
          <a:r>
            <a:rPr lang="en-US" dirty="0" smtClean="0"/>
            <a:t>Wrapper</a:t>
          </a:r>
          <a:endParaRPr lang="en-US" dirty="0"/>
        </a:p>
      </dgm:t>
    </dgm:pt>
    <dgm:pt modelId="{EFC17F1A-0CA1-4803-97FD-2C24DFCC15B2}" type="parTrans" cxnId="{B74DF789-E59A-45A8-8325-85E8DB5A6267}">
      <dgm:prSet/>
      <dgm:spPr/>
      <dgm:t>
        <a:bodyPr/>
        <a:lstStyle/>
        <a:p>
          <a:endParaRPr lang="en-US"/>
        </a:p>
      </dgm:t>
    </dgm:pt>
    <dgm:pt modelId="{96D02B6F-FC55-462B-8140-8FC871F7CCF9}" type="sibTrans" cxnId="{B74DF789-E59A-45A8-8325-85E8DB5A6267}">
      <dgm:prSet/>
      <dgm:spPr/>
      <dgm:t>
        <a:bodyPr/>
        <a:lstStyle/>
        <a:p>
          <a:endParaRPr lang="en-US"/>
        </a:p>
      </dgm:t>
    </dgm:pt>
    <dgm:pt modelId="{3BD171F1-5C72-459A-AC30-F18B0E921F72}">
      <dgm:prSet phldrT="[Text]"/>
      <dgm:spPr/>
      <dgm:t>
        <a:bodyPr/>
        <a:lstStyle/>
        <a:p>
          <a:r>
            <a:rPr lang="en-US" dirty="0" smtClean="0"/>
            <a:t>Filter</a:t>
          </a:r>
          <a:endParaRPr lang="en-US" dirty="0"/>
        </a:p>
      </dgm:t>
    </dgm:pt>
    <dgm:pt modelId="{35B8B1B7-84AC-4EC2-B9BF-59425B748FB0}" type="parTrans" cxnId="{AC07F5CD-311D-4A59-97D5-C0B12A15BF1E}">
      <dgm:prSet/>
      <dgm:spPr/>
      <dgm:t>
        <a:bodyPr/>
        <a:lstStyle/>
        <a:p>
          <a:endParaRPr lang="en-US"/>
        </a:p>
      </dgm:t>
    </dgm:pt>
    <dgm:pt modelId="{D9E410E6-5595-496E-98A2-9BC5657DB7BA}" type="sibTrans" cxnId="{AC07F5CD-311D-4A59-97D5-C0B12A15BF1E}">
      <dgm:prSet/>
      <dgm:spPr/>
      <dgm:t>
        <a:bodyPr/>
        <a:lstStyle/>
        <a:p>
          <a:endParaRPr lang="en-US"/>
        </a:p>
      </dgm:t>
    </dgm:pt>
    <dgm:pt modelId="{F2E97943-C59B-47B8-BCC5-4F6F8BDD2799}">
      <dgm:prSet phldrT="[Text]"/>
      <dgm:spPr/>
      <dgm:t>
        <a:bodyPr/>
        <a:lstStyle/>
        <a:p>
          <a:r>
            <a:rPr lang="en-US" dirty="0" smtClean="0"/>
            <a:t>Trees</a:t>
          </a:r>
          <a:endParaRPr lang="en-US" dirty="0"/>
        </a:p>
      </dgm:t>
    </dgm:pt>
    <dgm:pt modelId="{0EB63FAA-2953-4962-88D9-727CD23BAC6F}" type="parTrans" cxnId="{CB13C65B-D4EC-4C05-8EAE-1AAD1CD2AD37}">
      <dgm:prSet/>
      <dgm:spPr/>
      <dgm:t>
        <a:bodyPr/>
        <a:lstStyle/>
        <a:p>
          <a:endParaRPr lang="en-US"/>
        </a:p>
      </dgm:t>
    </dgm:pt>
    <dgm:pt modelId="{B2D545E8-D43E-4C93-B2C6-997A9879559C}" type="sibTrans" cxnId="{CB13C65B-D4EC-4C05-8EAE-1AAD1CD2AD37}">
      <dgm:prSet/>
      <dgm:spPr/>
      <dgm:t>
        <a:bodyPr/>
        <a:lstStyle/>
        <a:p>
          <a:endParaRPr lang="en-US"/>
        </a:p>
      </dgm:t>
    </dgm:pt>
    <dgm:pt modelId="{0A5F1327-D3A6-4DCF-8D29-244A2E1C773C}">
      <dgm:prSet phldrT="[Text]"/>
      <dgm:spPr/>
      <dgm:t>
        <a:bodyPr/>
        <a:lstStyle/>
        <a:p>
          <a:r>
            <a:rPr lang="en-US" dirty="0" smtClean="0"/>
            <a:t>RFE</a:t>
          </a:r>
          <a:endParaRPr lang="en-US" dirty="0"/>
        </a:p>
      </dgm:t>
    </dgm:pt>
    <dgm:pt modelId="{11C28F5F-4523-4A49-AEA4-E59CCF56C914}" type="parTrans" cxnId="{E80361D0-A782-4878-9B9C-B3E613A5786B}">
      <dgm:prSet/>
      <dgm:spPr/>
      <dgm:t>
        <a:bodyPr/>
        <a:lstStyle/>
        <a:p>
          <a:endParaRPr lang="en-US"/>
        </a:p>
      </dgm:t>
    </dgm:pt>
    <dgm:pt modelId="{6C12542D-85B0-4F20-9F0E-40E543C8E27F}" type="sibTrans" cxnId="{E80361D0-A782-4878-9B9C-B3E613A5786B}">
      <dgm:prSet/>
      <dgm:spPr/>
      <dgm:t>
        <a:bodyPr/>
        <a:lstStyle/>
        <a:p>
          <a:endParaRPr lang="en-US"/>
        </a:p>
      </dgm:t>
    </dgm:pt>
    <dgm:pt modelId="{467E249A-F95F-40D1-9A76-E8BE7A4DD909}">
      <dgm:prSet phldrT="[Text]"/>
      <dgm:spPr/>
      <dgm:t>
        <a:bodyPr/>
        <a:lstStyle/>
        <a:p>
          <a:r>
            <a:rPr lang="en-US" dirty="0" smtClean="0"/>
            <a:t>Stats</a:t>
          </a:r>
          <a:endParaRPr lang="en-US" dirty="0"/>
        </a:p>
      </dgm:t>
    </dgm:pt>
    <dgm:pt modelId="{83F53A3B-C579-4D19-8D85-13C0AD0611A4}" type="parTrans" cxnId="{EAA1EAD5-E948-4769-8685-75D2714EBE54}">
      <dgm:prSet/>
      <dgm:spPr/>
      <dgm:t>
        <a:bodyPr/>
        <a:lstStyle/>
        <a:p>
          <a:endParaRPr lang="en-US"/>
        </a:p>
      </dgm:t>
    </dgm:pt>
    <dgm:pt modelId="{F94A4374-8C08-46E8-89D8-01D74F42D2C4}" type="sibTrans" cxnId="{EAA1EAD5-E948-4769-8685-75D2714EBE54}">
      <dgm:prSet/>
      <dgm:spPr/>
      <dgm:t>
        <a:bodyPr/>
        <a:lstStyle/>
        <a:p>
          <a:endParaRPr lang="en-US"/>
        </a:p>
      </dgm:t>
    </dgm:pt>
    <dgm:pt modelId="{FDEF66CB-3914-4D5D-A971-460EF8BFD9BF}">
      <dgm:prSet phldrT="[Text]"/>
      <dgm:spPr/>
      <dgm:t>
        <a:bodyPr/>
        <a:lstStyle/>
        <a:p>
          <a:r>
            <a:rPr lang="en-US" b="1" dirty="0" smtClean="0"/>
            <a:t>Feature importance</a:t>
          </a:r>
          <a:endParaRPr lang="en-US" b="1" dirty="0"/>
        </a:p>
      </dgm:t>
    </dgm:pt>
    <dgm:pt modelId="{F9BF2AEE-DC28-4983-A871-8E334E0767E1}" type="parTrans" cxnId="{24A57B36-120C-4109-809A-65D383732E79}">
      <dgm:prSet/>
      <dgm:spPr/>
      <dgm:t>
        <a:bodyPr/>
        <a:lstStyle/>
        <a:p>
          <a:endParaRPr lang="en-US"/>
        </a:p>
      </dgm:t>
    </dgm:pt>
    <dgm:pt modelId="{6FA86421-5F75-4255-BD8B-8A17A46B3283}" type="sibTrans" cxnId="{24A57B36-120C-4109-809A-65D383732E79}">
      <dgm:prSet/>
      <dgm:spPr/>
      <dgm:t>
        <a:bodyPr/>
        <a:lstStyle/>
        <a:p>
          <a:endParaRPr lang="en-US"/>
        </a:p>
      </dgm:t>
    </dgm:pt>
    <dgm:pt modelId="{92C2CCCA-7C7A-475C-B014-B22B124F3413}">
      <dgm:prSet phldrT="[Text]"/>
      <dgm:spPr/>
      <dgm:t>
        <a:bodyPr/>
        <a:lstStyle/>
        <a:p>
          <a:r>
            <a:rPr lang="en-US" dirty="0" smtClean="0"/>
            <a:t>Correlation</a:t>
          </a:r>
          <a:endParaRPr lang="en-US" dirty="0"/>
        </a:p>
      </dgm:t>
    </dgm:pt>
    <dgm:pt modelId="{E2BA9FC7-89D5-4C17-B936-7078C56110DC}" type="parTrans" cxnId="{BB3F725C-D0ED-4010-BA82-87D38FB72272}">
      <dgm:prSet/>
      <dgm:spPr/>
      <dgm:t>
        <a:bodyPr/>
        <a:lstStyle/>
        <a:p>
          <a:endParaRPr lang="en-US"/>
        </a:p>
      </dgm:t>
    </dgm:pt>
    <dgm:pt modelId="{75C9D95D-8D51-4C70-A965-9393A2011116}" type="sibTrans" cxnId="{BB3F725C-D0ED-4010-BA82-87D38FB72272}">
      <dgm:prSet/>
      <dgm:spPr/>
      <dgm:t>
        <a:bodyPr/>
        <a:lstStyle/>
        <a:p>
          <a:endParaRPr lang="en-US"/>
        </a:p>
      </dgm:t>
    </dgm:pt>
    <dgm:pt modelId="{8D32F3D1-D8D5-4E34-BE50-C7A04856DF6F}" type="pres">
      <dgm:prSet presAssocID="{412A2947-F9A6-4D4C-A244-EF4B9EB661D5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A16B866E-E9E8-4E5A-A355-3D1068380E54}" type="pres">
      <dgm:prSet presAssocID="{9FF8F2B6-AB1C-42C5-ABF3-073F2A685272}" presName="hierRoot1" presStyleCnt="0">
        <dgm:presLayoutVars>
          <dgm:hierBranch val="init"/>
        </dgm:presLayoutVars>
      </dgm:prSet>
      <dgm:spPr/>
    </dgm:pt>
    <dgm:pt modelId="{3AE0F3F3-07BC-4CC5-8A50-CC657FC3FD74}" type="pres">
      <dgm:prSet presAssocID="{9FF8F2B6-AB1C-42C5-ABF3-073F2A685272}" presName="rootComposite1" presStyleCnt="0"/>
      <dgm:spPr/>
    </dgm:pt>
    <dgm:pt modelId="{73D2C32F-1D48-4D47-AC54-D4971D14C012}" type="pres">
      <dgm:prSet presAssocID="{9FF8F2B6-AB1C-42C5-ABF3-073F2A685272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A6F7A94-232B-4DAA-BCA1-B6A805B3158D}" type="pres">
      <dgm:prSet presAssocID="{9FF8F2B6-AB1C-42C5-ABF3-073F2A685272}" presName="rootConnector1" presStyleLbl="node1" presStyleIdx="0" presStyleCnt="0"/>
      <dgm:spPr/>
      <dgm:t>
        <a:bodyPr/>
        <a:lstStyle/>
        <a:p>
          <a:endParaRPr lang="en-US"/>
        </a:p>
      </dgm:t>
    </dgm:pt>
    <dgm:pt modelId="{A07AE961-654A-45A7-8E0C-5A67EE8EF457}" type="pres">
      <dgm:prSet presAssocID="{9FF8F2B6-AB1C-42C5-ABF3-073F2A685272}" presName="hierChild2" presStyleCnt="0"/>
      <dgm:spPr/>
    </dgm:pt>
    <dgm:pt modelId="{98D67D11-DDA9-4862-AF34-ADAF741847AB}" type="pres">
      <dgm:prSet presAssocID="{E28474E7-D85B-4178-9FFC-BF40E8E26FB2}" presName="Name64" presStyleLbl="parChTrans1D2" presStyleIdx="0" presStyleCnt="2"/>
      <dgm:spPr/>
      <dgm:t>
        <a:bodyPr/>
        <a:lstStyle/>
        <a:p>
          <a:endParaRPr lang="en-US"/>
        </a:p>
      </dgm:t>
    </dgm:pt>
    <dgm:pt modelId="{43DDCCA9-F289-48BD-990B-205853913CA4}" type="pres">
      <dgm:prSet presAssocID="{15E6DB80-C625-4360-92C4-EF20FD9E9ECE}" presName="hierRoot2" presStyleCnt="0">
        <dgm:presLayoutVars>
          <dgm:hierBranch val="init"/>
        </dgm:presLayoutVars>
      </dgm:prSet>
      <dgm:spPr/>
    </dgm:pt>
    <dgm:pt modelId="{A4B62496-F5CF-48CD-9EBA-D924B8DB254B}" type="pres">
      <dgm:prSet presAssocID="{15E6DB80-C625-4360-92C4-EF20FD9E9ECE}" presName="rootComposite" presStyleCnt="0"/>
      <dgm:spPr/>
    </dgm:pt>
    <dgm:pt modelId="{7DCA4E5F-04CB-48A8-B9DB-9551A2E81BB0}" type="pres">
      <dgm:prSet presAssocID="{15E6DB80-C625-4360-92C4-EF20FD9E9ECE}" presName="rootText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2F497B3-3568-4887-9BB0-DC89DBDDA4CC}" type="pres">
      <dgm:prSet presAssocID="{15E6DB80-C625-4360-92C4-EF20FD9E9ECE}" presName="rootConnector" presStyleLbl="node2" presStyleIdx="0" presStyleCnt="2"/>
      <dgm:spPr/>
      <dgm:t>
        <a:bodyPr/>
        <a:lstStyle/>
        <a:p>
          <a:endParaRPr lang="en-US"/>
        </a:p>
      </dgm:t>
    </dgm:pt>
    <dgm:pt modelId="{8CE73FEC-13E2-4092-AB50-3BA6575E5167}" type="pres">
      <dgm:prSet presAssocID="{15E6DB80-C625-4360-92C4-EF20FD9E9ECE}" presName="hierChild4" presStyleCnt="0"/>
      <dgm:spPr/>
    </dgm:pt>
    <dgm:pt modelId="{D1066C8F-35DE-49F6-BB41-D5870E7D2BFC}" type="pres">
      <dgm:prSet presAssocID="{E2BA9FC7-89D5-4C17-B936-7078C56110DC}" presName="Name64" presStyleLbl="parChTrans1D3" presStyleIdx="0" presStyleCnt="4"/>
      <dgm:spPr/>
      <dgm:t>
        <a:bodyPr/>
        <a:lstStyle/>
        <a:p>
          <a:endParaRPr lang="en-US"/>
        </a:p>
      </dgm:t>
    </dgm:pt>
    <dgm:pt modelId="{C10833E2-4201-4F56-BDD8-8A081BB93458}" type="pres">
      <dgm:prSet presAssocID="{92C2CCCA-7C7A-475C-B014-B22B124F3413}" presName="hierRoot2" presStyleCnt="0">
        <dgm:presLayoutVars>
          <dgm:hierBranch val="init"/>
        </dgm:presLayoutVars>
      </dgm:prSet>
      <dgm:spPr/>
    </dgm:pt>
    <dgm:pt modelId="{57B3B0F5-7BA2-4C52-BB6C-07C69C9DA1B5}" type="pres">
      <dgm:prSet presAssocID="{92C2CCCA-7C7A-475C-B014-B22B124F3413}" presName="rootComposite" presStyleCnt="0"/>
      <dgm:spPr/>
    </dgm:pt>
    <dgm:pt modelId="{DB60C938-7B4E-4EDB-9C69-490AC13CEBBC}" type="pres">
      <dgm:prSet presAssocID="{92C2CCCA-7C7A-475C-B014-B22B124F3413}" presName="rootText" presStyleLbl="node3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2154862-337B-4930-AFE6-6325A922E581}" type="pres">
      <dgm:prSet presAssocID="{92C2CCCA-7C7A-475C-B014-B22B124F3413}" presName="rootConnector" presStyleLbl="node3" presStyleIdx="0" presStyleCnt="4"/>
      <dgm:spPr/>
      <dgm:t>
        <a:bodyPr/>
        <a:lstStyle/>
        <a:p>
          <a:endParaRPr lang="en-US"/>
        </a:p>
      </dgm:t>
    </dgm:pt>
    <dgm:pt modelId="{4B29E83D-92EB-4CEA-B0B8-FE639525EA0C}" type="pres">
      <dgm:prSet presAssocID="{92C2CCCA-7C7A-475C-B014-B22B124F3413}" presName="hierChild4" presStyleCnt="0"/>
      <dgm:spPr/>
    </dgm:pt>
    <dgm:pt modelId="{7108D292-03C6-4E2E-B53E-46147ADF9D9B}" type="pres">
      <dgm:prSet presAssocID="{92C2CCCA-7C7A-475C-B014-B22B124F3413}" presName="hierChild5" presStyleCnt="0"/>
      <dgm:spPr/>
    </dgm:pt>
    <dgm:pt modelId="{FECBFB37-011D-423E-AEC0-60C72405BD74}" type="pres">
      <dgm:prSet presAssocID="{15E6DB80-C625-4360-92C4-EF20FD9E9ECE}" presName="hierChild5" presStyleCnt="0"/>
      <dgm:spPr/>
    </dgm:pt>
    <dgm:pt modelId="{02AA5239-7797-4FE1-A910-C3D43DF302D0}" type="pres">
      <dgm:prSet presAssocID="{6A9CCDE2-3BF1-473B-B82E-438E8ADE420B}" presName="Name64" presStyleLbl="parChTrans1D2" presStyleIdx="1" presStyleCnt="2"/>
      <dgm:spPr/>
      <dgm:t>
        <a:bodyPr/>
        <a:lstStyle/>
        <a:p>
          <a:endParaRPr lang="en-US"/>
        </a:p>
      </dgm:t>
    </dgm:pt>
    <dgm:pt modelId="{7E8CD809-DB4A-4B3F-91CF-A06F961ADCD0}" type="pres">
      <dgm:prSet presAssocID="{76D9F876-874D-4AFD-81C0-A155C5E75E5B}" presName="hierRoot2" presStyleCnt="0">
        <dgm:presLayoutVars>
          <dgm:hierBranch val="init"/>
        </dgm:presLayoutVars>
      </dgm:prSet>
      <dgm:spPr/>
    </dgm:pt>
    <dgm:pt modelId="{33636D0D-D718-4FE7-B1B8-191F2BB183B9}" type="pres">
      <dgm:prSet presAssocID="{76D9F876-874D-4AFD-81C0-A155C5E75E5B}" presName="rootComposite" presStyleCnt="0"/>
      <dgm:spPr/>
    </dgm:pt>
    <dgm:pt modelId="{182E0451-B205-4DF3-BF6E-C3FEA32E8987}" type="pres">
      <dgm:prSet presAssocID="{76D9F876-874D-4AFD-81C0-A155C5E75E5B}" presName="rootText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30A5A24-E20F-4EF2-A253-3E9C0410B357}" type="pres">
      <dgm:prSet presAssocID="{76D9F876-874D-4AFD-81C0-A155C5E75E5B}" presName="rootConnector" presStyleLbl="node2" presStyleIdx="1" presStyleCnt="2"/>
      <dgm:spPr/>
      <dgm:t>
        <a:bodyPr/>
        <a:lstStyle/>
        <a:p>
          <a:endParaRPr lang="en-US"/>
        </a:p>
      </dgm:t>
    </dgm:pt>
    <dgm:pt modelId="{BB571EC8-B5E2-447E-BE10-94780CD20F33}" type="pres">
      <dgm:prSet presAssocID="{76D9F876-874D-4AFD-81C0-A155C5E75E5B}" presName="hierChild4" presStyleCnt="0"/>
      <dgm:spPr/>
    </dgm:pt>
    <dgm:pt modelId="{332A9841-5067-4166-871E-A1A277233DC2}" type="pres">
      <dgm:prSet presAssocID="{077BD1DB-A505-4F70-8526-5248B5E4895B}" presName="Name64" presStyleLbl="parChTrans1D3" presStyleIdx="1" presStyleCnt="4"/>
      <dgm:spPr/>
      <dgm:t>
        <a:bodyPr/>
        <a:lstStyle/>
        <a:p>
          <a:endParaRPr lang="en-US"/>
        </a:p>
      </dgm:t>
    </dgm:pt>
    <dgm:pt modelId="{A9539A6D-3147-4F1B-953C-2BFF26ED3162}" type="pres">
      <dgm:prSet presAssocID="{2484347B-4156-4707-A7CA-BF8D607621F9}" presName="hierRoot2" presStyleCnt="0">
        <dgm:presLayoutVars>
          <dgm:hierBranch val="init"/>
        </dgm:presLayoutVars>
      </dgm:prSet>
      <dgm:spPr/>
    </dgm:pt>
    <dgm:pt modelId="{6C8E3F19-C198-42D7-8AE1-959C19308A76}" type="pres">
      <dgm:prSet presAssocID="{2484347B-4156-4707-A7CA-BF8D607621F9}" presName="rootComposite" presStyleCnt="0"/>
      <dgm:spPr/>
    </dgm:pt>
    <dgm:pt modelId="{3393728F-94D2-498D-B8E9-D5251B169475}" type="pres">
      <dgm:prSet presAssocID="{2484347B-4156-4707-A7CA-BF8D607621F9}" presName="rootText" presStyleLbl="node3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1F9B32C-BF15-4B69-869E-FACCCE7DCC90}" type="pres">
      <dgm:prSet presAssocID="{2484347B-4156-4707-A7CA-BF8D607621F9}" presName="rootConnector" presStyleLbl="node3" presStyleIdx="1" presStyleCnt="4"/>
      <dgm:spPr/>
      <dgm:t>
        <a:bodyPr/>
        <a:lstStyle/>
        <a:p>
          <a:endParaRPr lang="en-US"/>
        </a:p>
      </dgm:t>
    </dgm:pt>
    <dgm:pt modelId="{5C75F40D-CEE2-48CC-8C93-125D07946119}" type="pres">
      <dgm:prSet presAssocID="{2484347B-4156-4707-A7CA-BF8D607621F9}" presName="hierChild4" presStyleCnt="0"/>
      <dgm:spPr/>
    </dgm:pt>
    <dgm:pt modelId="{85D8C315-0A4B-49F1-A385-E34B730E52F8}" type="pres">
      <dgm:prSet presAssocID="{0EB63FAA-2953-4962-88D9-727CD23BAC6F}" presName="Name64" presStyleLbl="parChTrans1D4" presStyleIdx="0" presStyleCnt="4"/>
      <dgm:spPr/>
      <dgm:t>
        <a:bodyPr/>
        <a:lstStyle/>
        <a:p>
          <a:endParaRPr lang="en-US"/>
        </a:p>
      </dgm:t>
    </dgm:pt>
    <dgm:pt modelId="{5C33FE50-32C6-484C-B1C1-8A366C490176}" type="pres">
      <dgm:prSet presAssocID="{F2E97943-C59B-47B8-BCC5-4F6F8BDD2799}" presName="hierRoot2" presStyleCnt="0">
        <dgm:presLayoutVars>
          <dgm:hierBranch val="init"/>
        </dgm:presLayoutVars>
      </dgm:prSet>
      <dgm:spPr/>
    </dgm:pt>
    <dgm:pt modelId="{B34D9637-ADAC-4F2E-9850-03F88B3A9FE6}" type="pres">
      <dgm:prSet presAssocID="{F2E97943-C59B-47B8-BCC5-4F6F8BDD2799}" presName="rootComposite" presStyleCnt="0"/>
      <dgm:spPr/>
    </dgm:pt>
    <dgm:pt modelId="{56A1B48D-E59F-4BEC-A0E4-3E0E3C419248}" type="pres">
      <dgm:prSet presAssocID="{F2E97943-C59B-47B8-BCC5-4F6F8BDD2799}" presName="rootText" presStyleLbl="node4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9C97A0E-35CE-489D-BB50-2A3FD9D048CF}" type="pres">
      <dgm:prSet presAssocID="{F2E97943-C59B-47B8-BCC5-4F6F8BDD2799}" presName="rootConnector" presStyleLbl="node4" presStyleIdx="0" presStyleCnt="4"/>
      <dgm:spPr/>
      <dgm:t>
        <a:bodyPr/>
        <a:lstStyle/>
        <a:p>
          <a:endParaRPr lang="en-US"/>
        </a:p>
      </dgm:t>
    </dgm:pt>
    <dgm:pt modelId="{FC433C4B-8D6D-4F7B-BAF5-D5991EE55149}" type="pres">
      <dgm:prSet presAssocID="{F2E97943-C59B-47B8-BCC5-4F6F8BDD2799}" presName="hierChild4" presStyleCnt="0"/>
      <dgm:spPr/>
    </dgm:pt>
    <dgm:pt modelId="{1AC4FD73-5823-476E-B4F9-8DBAD9DA5347}" type="pres">
      <dgm:prSet presAssocID="{F2E97943-C59B-47B8-BCC5-4F6F8BDD2799}" presName="hierChild5" presStyleCnt="0"/>
      <dgm:spPr/>
    </dgm:pt>
    <dgm:pt modelId="{CFF7A877-68B4-4F8C-98FD-07CE59CC590C}" type="pres">
      <dgm:prSet presAssocID="{2484347B-4156-4707-A7CA-BF8D607621F9}" presName="hierChild5" presStyleCnt="0"/>
      <dgm:spPr/>
    </dgm:pt>
    <dgm:pt modelId="{4FAA0A1E-0655-4D55-B560-6574FD7A7887}" type="pres">
      <dgm:prSet presAssocID="{EFC17F1A-0CA1-4803-97FD-2C24DFCC15B2}" presName="Name64" presStyleLbl="parChTrans1D3" presStyleIdx="2" presStyleCnt="4"/>
      <dgm:spPr/>
      <dgm:t>
        <a:bodyPr/>
        <a:lstStyle/>
        <a:p>
          <a:endParaRPr lang="en-US"/>
        </a:p>
      </dgm:t>
    </dgm:pt>
    <dgm:pt modelId="{8C2A6403-AEB5-4745-B27A-FFC6C89F548B}" type="pres">
      <dgm:prSet presAssocID="{9A5256AB-A22D-4BED-B51A-320A4D4586A9}" presName="hierRoot2" presStyleCnt="0">
        <dgm:presLayoutVars>
          <dgm:hierBranch val="init"/>
        </dgm:presLayoutVars>
      </dgm:prSet>
      <dgm:spPr/>
    </dgm:pt>
    <dgm:pt modelId="{2ABEF5CC-952F-4A9D-BC75-6952F3384811}" type="pres">
      <dgm:prSet presAssocID="{9A5256AB-A22D-4BED-B51A-320A4D4586A9}" presName="rootComposite" presStyleCnt="0"/>
      <dgm:spPr/>
    </dgm:pt>
    <dgm:pt modelId="{A0068007-465B-44E3-8A1A-D8B3F84D7729}" type="pres">
      <dgm:prSet presAssocID="{9A5256AB-A22D-4BED-B51A-320A4D4586A9}" presName="rootText" presStyleLbl="node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3ADC1E7-B1F5-41AD-8B43-33E6588A5739}" type="pres">
      <dgm:prSet presAssocID="{9A5256AB-A22D-4BED-B51A-320A4D4586A9}" presName="rootConnector" presStyleLbl="node3" presStyleIdx="2" presStyleCnt="4"/>
      <dgm:spPr/>
      <dgm:t>
        <a:bodyPr/>
        <a:lstStyle/>
        <a:p>
          <a:endParaRPr lang="en-US"/>
        </a:p>
      </dgm:t>
    </dgm:pt>
    <dgm:pt modelId="{48BC21B1-C050-4872-99F3-882A5861D037}" type="pres">
      <dgm:prSet presAssocID="{9A5256AB-A22D-4BED-B51A-320A4D4586A9}" presName="hierChild4" presStyleCnt="0"/>
      <dgm:spPr/>
    </dgm:pt>
    <dgm:pt modelId="{C6D45DE3-F8AF-4121-A616-584678597C48}" type="pres">
      <dgm:prSet presAssocID="{11C28F5F-4523-4A49-AEA4-E59CCF56C914}" presName="Name64" presStyleLbl="parChTrans1D4" presStyleIdx="1" presStyleCnt="4"/>
      <dgm:spPr/>
      <dgm:t>
        <a:bodyPr/>
        <a:lstStyle/>
        <a:p>
          <a:endParaRPr lang="en-US"/>
        </a:p>
      </dgm:t>
    </dgm:pt>
    <dgm:pt modelId="{3202BA01-B211-4D80-9ACF-7A8C4098631B}" type="pres">
      <dgm:prSet presAssocID="{0A5F1327-D3A6-4DCF-8D29-244A2E1C773C}" presName="hierRoot2" presStyleCnt="0">
        <dgm:presLayoutVars>
          <dgm:hierBranch val="init"/>
        </dgm:presLayoutVars>
      </dgm:prSet>
      <dgm:spPr/>
    </dgm:pt>
    <dgm:pt modelId="{B84C3E90-1C55-493C-B109-B568A26BD037}" type="pres">
      <dgm:prSet presAssocID="{0A5F1327-D3A6-4DCF-8D29-244A2E1C773C}" presName="rootComposite" presStyleCnt="0"/>
      <dgm:spPr/>
    </dgm:pt>
    <dgm:pt modelId="{E2BB90B7-2369-452C-A086-587BFF865EDA}" type="pres">
      <dgm:prSet presAssocID="{0A5F1327-D3A6-4DCF-8D29-244A2E1C773C}" presName="rootText" presStyleLbl="node4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02E2071-E244-4921-9150-52B3B7A047E4}" type="pres">
      <dgm:prSet presAssocID="{0A5F1327-D3A6-4DCF-8D29-244A2E1C773C}" presName="rootConnector" presStyleLbl="node4" presStyleIdx="1" presStyleCnt="4"/>
      <dgm:spPr/>
      <dgm:t>
        <a:bodyPr/>
        <a:lstStyle/>
        <a:p>
          <a:endParaRPr lang="en-US"/>
        </a:p>
      </dgm:t>
    </dgm:pt>
    <dgm:pt modelId="{07E88154-0C92-4E0B-BC98-2993A828EE89}" type="pres">
      <dgm:prSet presAssocID="{0A5F1327-D3A6-4DCF-8D29-244A2E1C773C}" presName="hierChild4" presStyleCnt="0"/>
      <dgm:spPr/>
    </dgm:pt>
    <dgm:pt modelId="{246C3865-437F-4665-9D07-01C32091E5EE}" type="pres">
      <dgm:prSet presAssocID="{0A5F1327-D3A6-4DCF-8D29-244A2E1C773C}" presName="hierChild5" presStyleCnt="0"/>
      <dgm:spPr/>
    </dgm:pt>
    <dgm:pt modelId="{1570D799-51E9-4D05-B8C5-CF098906F613}" type="pres">
      <dgm:prSet presAssocID="{9A5256AB-A22D-4BED-B51A-320A4D4586A9}" presName="hierChild5" presStyleCnt="0"/>
      <dgm:spPr/>
    </dgm:pt>
    <dgm:pt modelId="{3FBEAC1B-3A74-43AB-85F3-07B1538FF3CD}" type="pres">
      <dgm:prSet presAssocID="{35B8B1B7-84AC-4EC2-B9BF-59425B748FB0}" presName="Name64" presStyleLbl="parChTrans1D3" presStyleIdx="3" presStyleCnt="4"/>
      <dgm:spPr/>
      <dgm:t>
        <a:bodyPr/>
        <a:lstStyle/>
        <a:p>
          <a:endParaRPr lang="en-US"/>
        </a:p>
      </dgm:t>
    </dgm:pt>
    <dgm:pt modelId="{26629D9D-E44F-445E-A81D-13B5B7FCABE0}" type="pres">
      <dgm:prSet presAssocID="{3BD171F1-5C72-459A-AC30-F18B0E921F72}" presName="hierRoot2" presStyleCnt="0">
        <dgm:presLayoutVars>
          <dgm:hierBranch val="init"/>
        </dgm:presLayoutVars>
      </dgm:prSet>
      <dgm:spPr/>
    </dgm:pt>
    <dgm:pt modelId="{62368501-F3BA-42FB-AF46-65089A197316}" type="pres">
      <dgm:prSet presAssocID="{3BD171F1-5C72-459A-AC30-F18B0E921F72}" presName="rootComposite" presStyleCnt="0"/>
      <dgm:spPr/>
    </dgm:pt>
    <dgm:pt modelId="{2F8D3D97-ABEE-4E21-9371-102871208C6F}" type="pres">
      <dgm:prSet presAssocID="{3BD171F1-5C72-459A-AC30-F18B0E921F72}" presName="rootText" presStyleLbl="node3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86F0D08-11D6-45FF-B6DB-AC75F306E16C}" type="pres">
      <dgm:prSet presAssocID="{3BD171F1-5C72-459A-AC30-F18B0E921F72}" presName="rootConnector" presStyleLbl="node3" presStyleIdx="3" presStyleCnt="4"/>
      <dgm:spPr/>
      <dgm:t>
        <a:bodyPr/>
        <a:lstStyle/>
        <a:p>
          <a:endParaRPr lang="en-US"/>
        </a:p>
      </dgm:t>
    </dgm:pt>
    <dgm:pt modelId="{28573516-BBB8-4A85-ABDF-B6A01724D282}" type="pres">
      <dgm:prSet presAssocID="{3BD171F1-5C72-459A-AC30-F18B0E921F72}" presName="hierChild4" presStyleCnt="0"/>
      <dgm:spPr/>
    </dgm:pt>
    <dgm:pt modelId="{D786865F-7310-4491-88B2-45504CCD85D9}" type="pres">
      <dgm:prSet presAssocID="{83F53A3B-C579-4D19-8D85-13C0AD0611A4}" presName="Name64" presStyleLbl="parChTrans1D4" presStyleIdx="2" presStyleCnt="4"/>
      <dgm:spPr/>
      <dgm:t>
        <a:bodyPr/>
        <a:lstStyle/>
        <a:p>
          <a:endParaRPr lang="en-US"/>
        </a:p>
      </dgm:t>
    </dgm:pt>
    <dgm:pt modelId="{E90FE6D4-0904-487D-9201-BF34833C2697}" type="pres">
      <dgm:prSet presAssocID="{467E249A-F95F-40D1-9A76-E8BE7A4DD909}" presName="hierRoot2" presStyleCnt="0">
        <dgm:presLayoutVars>
          <dgm:hierBranch val="init"/>
        </dgm:presLayoutVars>
      </dgm:prSet>
      <dgm:spPr/>
    </dgm:pt>
    <dgm:pt modelId="{149D6E33-D39D-4F8D-AFE5-541E4B961A1C}" type="pres">
      <dgm:prSet presAssocID="{467E249A-F95F-40D1-9A76-E8BE7A4DD909}" presName="rootComposite" presStyleCnt="0"/>
      <dgm:spPr/>
    </dgm:pt>
    <dgm:pt modelId="{30AA370D-5919-4F6E-B4E0-73EA8A3889CF}" type="pres">
      <dgm:prSet presAssocID="{467E249A-F95F-40D1-9A76-E8BE7A4DD909}" presName="rootText" presStyleLbl="node4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DD6499C-5E4F-4154-BEEA-FA6BBC631682}" type="pres">
      <dgm:prSet presAssocID="{467E249A-F95F-40D1-9A76-E8BE7A4DD909}" presName="rootConnector" presStyleLbl="node4" presStyleIdx="2" presStyleCnt="4"/>
      <dgm:spPr/>
      <dgm:t>
        <a:bodyPr/>
        <a:lstStyle/>
        <a:p>
          <a:endParaRPr lang="en-US"/>
        </a:p>
      </dgm:t>
    </dgm:pt>
    <dgm:pt modelId="{6C371D48-C616-4004-8CF0-33BF0234DD65}" type="pres">
      <dgm:prSet presAssocID="{467E249A-F95F-40D1-9A76-E8BE7A4DD909}" presName="hierChild4" presStyleCnt="0"/>
      <dgm:spPr/>
    </dgm:pt>
    <dgm:pt modelId="{A1A83CFE-7897-4C1D-A644-71A921ED00A6}" type="pres">
      <dgm:prSet presAssocID="{467E249A-F95F-40D1-9A76-E8BE7A4DD909}" presName="hierChild5" presStyleCnt="0"/>
      <dgm:spPr/>
    </dgm:pt>
    <dgm:pt modelId="{D90BCEEE-848C-472E-B407-573DCAD4B2A5}" type="pres">
      <dgm:prSet presAssocID="{F9BF2AEE-DC28-4983-A871-8E334E0767E1}" presName="Name64" presStyleLbl="parChTrans1D4" presStyleIdx="3" presStyleCnt="4"/>
      <dgm:spPr/>
      <dgm:t>
        <a:bodyPr/>
        <a:lstStyle/>
        <a:p>
          <a:endParaRPr lang="en-US"/>
        </a:p>
      </dgm:t>
    </dgm:pt>
    <dgm:pt modelId="{715BF506-05CE-4829-991D-BF38E1E4A922}" type="pres">
      <dgm:prSet presAssocID="{FDEF66CB-3914-4D5D-A971-460EF8BFD9BF}" presName="hierRoot2" presStyleCnt="0">
        <dgm:presLayoutVars>
          <dgm:hierBranch val="init"/>
        </dgm:presLayoutVars>
      </dgm:prSet>
      <dgm:spPr/>
    </dgm:pt>
    <dgm:pt modelId="{19FAE367-E175-4A29-A948-17EE28A50755}" type="pres">
      <dgm:prSet presAssocID="{FDEF66CB-3914-4D5D-A971-460EF8BFD9BF}" presName="rootComposite" presStyleCnt="0"/>
      <dgm:spPr/>
    </dgm:pt>
    <dgm:pt modelId="{BEC5BE7F-B5B0-4F12-9A78-1AFB3438C398}" type="pres">
      <dgm:prSet presAssocID="{FDEF66CB-3914-4D5D-A971-460EF8BFD9BF}" presName="rootText" presStyleLbl="node4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7999C89-A852-4792-B8D6-06FB0EE794DC}" type="pres">
      <dgm:prSet presAssocID="{FDEF66CB-3914-4D5D-A971-460EF8BFD9BF}" presName="rootConnector" presStyleLbl="node4" presStyleIdx="3" presStyleCnt="4"/>
      <dgm:spPr/>
      <dgm:t>
        <a:bodyPr/>
        <a:lstStyle/>
        <a:p>
          <a:endParaRPr lang="en-US"/>
        </a:p>
      </dgm:t>
    </dgm:pt>
    <dgm:pt modelId="{F5F685AE-4194-4474-A78B-CDE298FDBD34}" type="pres">
      <dgm:prSet presAssocID="{FDEF66CB-3914-4D5D-A971-460EF8BFD9BF}" presName="hierChild4" presStyleCnt="0"/>
      <dgm:spPr/>
    </dgm:pt>
    <dgm:pt modelId="{69453579-C79D-4345-933D-17071FB92579}" type="pres">
      <dgm:prSet presAssocID="{FDEF66CB-3914-4D5D-A971-460EF8BFD9BF}" presName="hierChild5" presStyleCnt="0"/>
      <dgm:spPr/>
    </dgm:pt>
    <dgm:pt modelId="{68189C63-C581-4C7B-B458-2FB19EAD55D7}" type="pres">
      <dgm:prSet presAssocID="{3BD171F1-5C72-459A-AC30-F18B0E921F72}" presName="hierChild5" presStyleCnt="0"/>
      <dgm:spPr/>
    </dgm:pt>
    <dgm:pt modelId="{2D7BAFE0-B1CF-4CF3-B35C-3C027552C067}" type="pres">
      <dgm:prSet presAssocID="{76D9F876-874D-4AFD-81C0-A155C5E75E5B}" presName="hierChild5" presStyleCnt="0"/>
      <dgm:spPr/>
    </dgm:pt>
    <dgm:pt modelId="{27E4561A-DD26-4AD2-AA9A-AB3A43C06D10}" type="pres">
      <dgm:prSet presAssocID="{9FF8F2B6-AB1C-42C5-ABF3-073F2A685272}" presName="hierChild3" presStyleCnt="0"/>
      <dgm:spPr/>
    </dgm:pt>
  </dgm:ptLst>
  <dgm:cxnLst>
    <dgm:cxn modelId="{AC07F5CD-311D-4A59-97D5-C0B12A15BF1E}" srcId="{76D9F876-874D-4AFD-81C0-A155C5E75E5B}" destId="{3BD171F1-5C72-459A-AC30-F18B0E921F72}" srcOrd="2" destOrd="0" parTransId="{35B8B1B7-84AC-4EC2-B9BF-59425B748FB0}" sibTransId="{D9E410E6-5595-496E-98A2-9BC5657DB7BA}"/>
    <dgm:cxn modelId="{46A3AA30-F548-4654-8A0E-4D1B1FAF4631}" type="presOf" srcId="{9A5256AB-A22D-4BED-B51A-320A4D4586A9}" destId="{33ADC1E7-B1F5-41AD-8B43-33E6588A5739}" srcOrd="1" destOrd="0" presId="urn:microsoft.com/office/officeart/2009/3/layout/HorizontalOrganizationChart"/>
    <dgm:cxn modelId="{1B41B86A-822C-4BB8-A9BC-F9D1C5B19B61}" type="presOf" srcId="{467E249A-F95F-40D1-9A76-E8BE7A4DD909}" destId="{2DD6499C-5E4F-4154-BEEA-FA6BBC631682}" srcOrd="1" destOrd="0" presId="urn:microsoft.com/office/officeart/2009/3/layout/HorizontalOrganizationChart"/>
    <dgm:cxn modelId="{A3BADBF6-E41F-4CD8-8F90-7FD761AAE657}" srcId="{9FF8F2B6-AB1C-42C5-ABF3-073F2A685272}" destId="{76D9F876-874D-4AFD-81C0-A155C5E75E5B}" srcOrd="1" destOrd="0" parTransId="{6A9CCDE2-3BF1-473B-B82E-438E8ADE420B}" sibTransId="{EBC9500A-E9A5-475F-8319-7A9A953DFD39}"/>
    <dgm:cxn modelId="{430CE8D5-7C8D-4C22-97E3-47AF5187795F}" type="presOf" srcId="{F9BF2AEE-DC28-4983-A871-8E334E0767E1}" destId="{D90BCEEE-848C-472E-B407-573DCAD4B2A5}" srcOrd="0" destOrd="0" presId="urn:microsoft.com/office/officeart/2009/3/layout/HorizontalOrganizationChart"/>
    <dgm:cxn modelId="{3DD39F87-B535-458D-8A26-2B580021602B}" type="presOf" srcId="{92C2CCCA-7C7A-475C-B014-B22B124F3413}" destId="{B2154862-337B-4930-AFE6-6325A922E581}" srcOrd="1" destOrd="0" presId="urn:microsoft.com/office/officeart/2009/3/layout/HorizontalOrganizationChart"/>
    <dgm:cxn modelId="{C4A0CD7F-D4B4-4370-A36F-8C0D6A1F56D8}" type="presOf" srcId="{2484347B-4156-4707-A7CA-BF8D607621F9}" destId="{3393728F-94D2-498D-B8E9-D5251B169475}" srcOrd="0" destOrd="0" presId="urn:microsoft.com/office/officeart/2009/3/layout/HorizontalOrganizationChart"/>
    <dgm:cxn modelId="{8BAE5F42-71C1-4925-AB2B-72343932A478}" type="presOf" srcId="{E28474E7-D85B-4178-9FFC-BF40E8E26FB2}" destId="{98D67D11-DDA9-4862-AF34-ADAF741847AB}" srcOrd="0" destOrd="0" presId="urn:microsoft.com/office/officeart/2009/3/layout/HorizontalOrganizationChart"/>
    <dgm:cxn modelId="{24A57B36-120C-4109-809A-65D383732E79}" srcId="{3BD171F1-5C72-459A-AC30-F18B0E921F72}" destId="{FDEF66CB-3914-4D5D-A971-460EF8BFD9BF}" srcOrd="1" destOrd="0" parTransId="{F9BF2AEE-DC28-4983-A871-8E334E0767E1}" sibTransId="{6FA86421-5F75-4255-BD8B-8A17A46B3283}"/>
    <dgm:cxn modelId="{7FB9DCA5-1A5C-4329-8B6F-CF45DB05E2F4}" type="presOf" srcId="{412A2947-F9A6-4D4C-A244-EF4B9EB661D5}" destId="{8D32F3D1-D8D5-4E34-BE50-C7A04856DF6F}" srcOrd="0" destOrd="0" presId="urn:microsoft.com/office/officeart/2009/3/layout/HorizontalOrganizationChart"/>
    <dgm:cxn modelId="{B74DF789-E59A-45A8-8325-85E8DB5A6267}" srcId="{76D9F876-874D-4AFD-81C0-A155C5E75E5B}" destId="{9A5256AB-A22D-4BED-B51A-320A4D4586A9}" srcOrd="1" destOrd="0" parTransId="{EFC17F1A-0CA1-4803-97FD-2C24DFCC15B2}" sibTransId="{96D02B6F-FC55-462B-8140-8FC871F7CCF9}"/>
    <dgm:cxn modelId="{AF78E3D6-5522-425A-B9B0-476E85136455}" type="presOf" srcId="{11C28F5F-4523-4A49-AEA4-E59CCF56C914}" destId="{C6D45DE3-F8AF-4121-A616-584678597C48}" srcOrd="0" destOrd="0" presId="urn:microsoft.com/office/officeart/2009/3/layout/HorizontalOrganizationChart"/>
    <dgm:cxn modelId="{993A7954-A563-4A5E-9CDD-8FF3FF0F10F8}" type="presOf" srcId="{92C2CCCA-7C7A-475C-B014-B22B124F3413}" destId="{DB60C938-7B4E-4EDB-9C69-490AC13CEBBC}" srcOrd="0" destOrd="0" presId="urn:microsoft.com/office/officeart/2009/3/layout/HorizontalOrganizationChart"/>
    <dgm:cxn modelId="{5649C69E-CB76-42A2-959D-8DCECFCA8346}" type="presOf" srcId="{35B8B1B7-84AC-4EC2-B9BF-59425B748FB0}" destId="{3FBEAC1B-3A74-43AB-85F3-07B1538FF3CD}" srcOrd="0" destOrd="0" presId="urn:microsoft.com/office/officeart/2009/3/layout/HorizontalOrganizationChart"/>
    <dgm:cxn modelId="{9B7CC63E-C44F-481A-A948-7EFB7663B2F6}" srcId="{412A2947-F9A6-4D4C-A244-EF4B9EB661D5}" destId="{9FF8F2B6-AB1C-42C5-ABF3-073F2A685272}" srcOrd="0" destOrd="0" parTransId="{96F579F8-06D2-4B1B-BEA0-24F154CCFE50}" sibTransId="{004E73D5-1E88-467F-A188-F56FC9576759}"/>
    <dgm:cxn modelId="{3124E969-F58D-4E31-AAC2-9F1AAB60C055}" type="presOf" srcId="{F2E97943-C59B-47B8-BCC5-4F6F8BDD2799}" destId="{56A1B48D-E59F-4BEC-A0E4-3E0E3C419248}" srcOrd="0" destOrd="0" presId="urn:microsoft.com/office/officeart/2009/3/layout/HorizontalOrganizationChart"/>
    <dgm:cxn modelId="{865212D9-5011-4419-91C5-CC4F5A8FB020}" type="presOf" srcId="{76D9F876-874D-4AFD-81C0-A155C5E75E5B}" destId="{182E0451-B205-4DF3-BF6E-C3FEA32E8987}" srcOrd="0" destOrd="0" presId="urn:microsoft.com/office/officeart/2009/3/layout/HorizontalOrganizationChart"/>
    <dgm:cxn modelId="{D2DF0CA2-CC58-4F60-9E98-9010CE378045}" type="presOf" srcId="{E2BA9FC7-89D5-4C17-B936-7078C56110DC}" destId="{D1066C8F-35DE-49F6-BB41-D5870E7D2BFC}" srcOrd="0" destOrd="0" presId="urn:microsoft.com/office/officeart/2009/3/layout/HorizontalOrganizationChart"/>
    <dgm:cxn modelId="{3EA78BCB-7502-4673-86F1-64A3B36973AC}" srcId="{76D9F876-874D-4AFD-81C0-A155C5E75E5B}" destId="{2484347B-4156-4707-A7CA-BF8D607621F9}" srcOrd="0" destOrd="0" parTransId="{077BD1DB-A505-4F70-8526-5248B5E4895B}" sibTransId="{AA848DA4-D311-4B64-AC43-1CF0C22AB73C}"/>
    <dgm:cxn modelId="{13BE68B9-8B97-4DFE-8321-F5184C38382F}" type="presOf" srcId="{0A5F1327-D3A6-4DCF-8D29-244A2E1C773C}" destId="{E2BB90B7-2369-452C-A086-587BFF865EDA}" srcOrd="0" destOrd="0" presId="urn:microsoft.com/office/officeart/2009/3/layout/HorizontalOrganizationChart"/>
    <dgm:cxn modelId="{F9014195-427B-47A2-BE58-A8E46876F974}" type="presOf" srcId="{76D9F876-874D-4AFD-81C0-A155C5E75E5B}" destId="{230A5A24-E20F-4EF2-A253-3E9C0410B357}" srcOrd="1" destOrd="0" presId="urn:microsoft.com/office/officeart/2009/3/layout/HorizontalOrganizationChart"/>
    <dgm:cxn modelId="{E61E46EB-0FD6-4905-BEDD-470D7322224C}" type="presOf" srcId="{F2E97943-C59B-47B8-BCC5-4F6F8BDD2799}" destId="{B9C97A0E-35CE-489D-BB50-2A3FD9D048CF}" srcOrd="1" destOrd="0" presId="urn:microsoft.com/office/officeart/2009/3/layout/HorizontalOrganizationChart"/>
    <dgm:cxn modelId="{E80361D0-A782-4878-9B9C-B3E613A5786B}" srcId="{9A5256AB-A22D-4BED-B51A-320A4D4586A9}" destId="{0A5F1327-D3A6-4DCF-8D29-244A2E1C773C}" srcOrd="0" destOrd="0" parTransId="{11C28F5F-4523-4A49-AEA4-E59CCF56C914}" sibTransId="{6C12542D-85B0-4F20-9F0E-40E543C8E27F}"/>
    <dgm:cxn modelId="{EE0459F0-34BF-466E-BC1C-41AFBB3B4837}" type="presOf" srcId="{15E6DB80-C625-4360-92C4-EF20FD9E9ECE}" destId="{A2F497B3-3568-4887-9BB0-DC89DBDDA4CC}" srcOrd="1" destOrd="0" presId="urn:microsoft.com/office/officeart/2009/3/layout/HorizontalOrganizationChart"/>
    <dgm:cxn modelId="{6C3510E4-7719-4067-A8CF-12B55D2F5E71}" type="presOf" srcId="{9A5256AB-A22D-4BED-B51A-320A4D4586A9}" destId="{A0068007-465B-44E3-8A1A-D8B3F84D7729}" srcOrd="0" destOrd="0" presId="urn:microsoft.com/office/officeart/2009/3/layout/HorizontalOrganizationChart"/>
    <dgm:cxn modelId="{9D4FF578-D515-4F7A-9B4A-A34E04D9D658}" type="presOf" srcId="{467E249A-F95F-40D1-9A76-E8BE7A4DD909}" destId="{30AA370D-5919-4F6E-B4E0-73EA8A3889CF}" srcOrd="0" destOrd="0" presId="urn:microsoft.com/office/officeart/2009/3/layout/HorizontalOrganizationChart"/>
    <dgm:cxn modelId="{13874EA7-6518-495F-97DA-F6F6B2AB79EE}" type="presOf" srcId="{FDEF66CB-3914-4D5D-A971-460EF8BFD9BF}" destId="{BEC5BE7F-B5B0-4F12-9A78-1AFB3438C398}" srcOrd="0" destOrd="0" presId="urn:microsoft.com/office/officeart/2009/3/layout/HorizontalOrganizationChart"/>
    <dgm:cxn modelId="{429D5722-F884-483A-B799-4F69DF743EF9}" type="presOf" srcId="{077BD1DB-A505-4F70-8526-5248B5E4895B}" destId="{332A9841-5067-4166-871E-A1A277233DC2}" srcOrd="0" destOrd="0" presId="urn:microsoft.com/office/officeart/2009/3/layout/HorizontalOrganizationChart"/>
    <dgm:cxn modelId="{B02783B9-EB9F-49E3-AC7A-D095E26BDB81}" type="presOf" srcId="{0EB63FAA-2953-4962-88D9-727CD23BAC6F}" destId="{85D8C315-0A4B-49F1-A385-E34B730E52F8}" srcOrd="0" destOrd="0" presId="urn:microsoft.com/office/officeart/2009/3/layout/HorizontalOrganizationChart"/>
    <dgm:cxn modelId="{C6C67EA0-F2B2-4FD5-89EC-BB1FE8CE2779}" type="presOf" srcId="{83F53A3B-C579-4D19-8D85-13C0AD0611A4}" destId="{D786865F-7310-4491-88B2-45504CCD85D9}" srcOrd="0" destOrd="0" presId="urn:microsoft.com/office/officeart/2009/3/layout/HorizontalOrganizationChart"/>
    <dgm:cxn modelId="{40528AF3-B474-4C69-AF08-92EB97D9E624}" type="presOf" srcId="{15E6DB80-C625-4360-92C4-EF20FD9E9ECE}" destId="{7DCA4E5F-04CB-48A8-B9DB-9551A2E81BB0}" srcOrd="0" destOrd="0" presId="urn:microsoft.com/office/officeart/2009/3/layout/HorizontalOrganizationChart"/>
    <dgm:cxn modelId="{534B7587-260E-4D04-BCE4-099BF4AA737E}" type="presOf" srcId="{6A9CCDE2-3BF1-473B-B82E-438E8ADE420B}" destId="{02AA5239-7797-4FE1-A910-C3D43DF302D0}" srcOrd="0" destOrd="0" presId="urn:microsoft.com/office/officeart/2009/3/layout/HorizontalOrganizationChart"/>
    <dgm:cxn modelId="{EAA1EAD5-E948-4769-8685-75D2714EBE54}" srcId="{3BD171F1-5C72-459A-AC30-F18B0E921F72}" destId="{467E249A-F95F-40D1-9A76-E8BE7A4DD909}" srcOrd="0" destOrd="0" parTransId="{83F53A3B-C579-4D19-8D85-13C0AD0611A4}" sibTransId="{F94A4374-8C08-46E8-89D8-01D74F42D2C4}"/>
    <dgm:cxn modelId="{1C27E9BF-7022-4849-8157-DCCA80A9C711}" type="presOf" srcId="{0A5F1327-D3A6-4DCF-8D29-244A2E1C773C}" destId="{002E2071-E244-4921-9150-52B3B7A047E4}" srcOrd="1" destOrd="0" presId="urn:microsoft.com/office/officeart/2009/3/layout/HorizontalOrganizationChart"/>
    <dgm:cxn modelId="{2B2299A6-7358-49F8-B868-D194A0C7DB9C}" type="presOf" srcId="{EFC17F1A-0CA1-4803-97FD-2C24DFCC15B2}" destId="{4FAA0A1E-0655-4D55-B560-6574FD7A7887}" srcOrd="0" destOrd="0" presId="urn:microsoft.com/office/officeart/2009/3/layout/HorizontalOrganizationChart"/>
    <dgm:cxn modelId="{9E2E944E-9D18-4275-822B-9A312DB607CB}" type="presOf" srcId="{FDEF66CB-3914-4D5D-A971-460EF8BFD9BF}" destId="{F7999C89-A852-4792-B8D6-06FB0EE794DC}" srcOrd="1" destOrd="0" presId="urn:microsoft.com/office/officeart/2009/3/layout/HorizontalOrganizationChart"/>
    <dgm:cxn modelId="{BB3F725C-D0ED-4010-BA82-87D38FB72272}" srcId="{15E6DB80-C625-4360-92C4-EF20FD9E9ECE}" destId="{92C2CCCA-7C7A-475C-B014-B22B124F3413}" srcOrd="0" destOrd="0" parTransId="{E2BA9FC7-89D5-4C17-B936-7078C56110DC}" sibTransId="{75C9D95D-8D51-4C70-A965-9393A2011116}"/>
    <dgm:cxn modelId="{44299AF0-60FD-4B44-BE47-765E688FA9E5}" type="presOf" srcId="{3BD171F1-5C72-459A-AC30-F18B0E921F72}" destId="{2F8D3D97-ABEE-4E21-9371-102871208C6F}" srcOrd="0" destOrd="0" presId="urn:microsoft.com/office/officeart/2009/3/layout/HorizontalOrganizationChart"/>
    <dgm:cxn modelId="{99129358-953F-4B23-A0C5-E89DF6971193}" type="presOf" srcId="{3BD171F1-5C72-459A-AC30-F18B0E921F72}" destId="{F86F0D08-11D6-45FF-B6DB-AC75F306E16C}" srcOrd="1" destOrd="0" presId="urn:microsoft.com/office/officeart/2009/3/layout/HorizontalOrganizationChart"/>
    <dgm:cxn modelId="{CB13C65B-D4EC-4C05-8EAE-1AAD1CD2AD37}" srcId="{2484347B-4156-4707-A7CA-BF8D607621F9}" destId="{F2E97943-C59B-47B8-BCC5-4F6F8BDD2799}" srcOrd="0" destOrd="0" parTransId="{0EB63FAA-2953-4962-88D9-727CD23BAC6F}" sibTransId="{B2D545E8-D43E-4C93-B2C6-997A9879559C}"/>
    <dgm:cxn modelId="{733D0012-F9EF-473D-AEFF-99A391B08063}" srcId="{9FF8F2B6-AB1C-42C5-ABF3-073F2A685272}" destId="{15E6DB80-C625-4360-92C4-EF20FD9E9ECE}" srcOrd="0" destOrd="0" parTransId="{E28474E7-D85B-4178-9FFC-BF40E8E26FB2}" sibTransId="{75706282-313A-4A9E-9EBE-7E14C8809819}"/>
    <dgm:cxn modelId="{D5A40D4D-13DD-4A74-A02B-B9175B3D2AE9}" type="presOf" srcId="{9FF8F2B6-AB1C-42C5-ABF3-073F2A685272}" destId="{1A6F7A94-232B-4DAA-BCA1-B6A805B3158D}" srcOrd="1" destOrd="0" presId="urn:microsoft.com/office/officeart/2009/3/layout/HorizontalOrganizationChart"/>
    <dgm:cxn modelId="{6B9B07BA-714D-4D8A-8D9C-A0E16FBA266C}" type="presOf" srcId="{2484347B-4156-4707-A7CA-BF8D607621F9}" destId="{41F9B32C-BF15-4B69-869E-FACCCE7DCC90}" srcOrd="1" destOrd="0" presId="urn:microsoft.com/office/officeart/2009/3/layout/HorizontalOrganizationChart"/>
    <dgm:cxn modelId="{63AB380C-A9D6-4960-B15A-A19C3AD63A33}" type="presOf" srcId="{9FF8F2B6-AB1C-42C5-ABF3-073F2A685272}" destId="{73D2C32F-1D48-4D47-AC54-D4971D14C012}" srcOrd="0" destOrd="0" presId="urn:microsoft.com/office/officeart/2009/3/layout/HorizontalOrganizationChart"/>
    <dgm:cxn modelId="{E5B8CE07-8654-4EA1-B53A-A65AB3D03393}" type="presParOf" srcId="{8D32F3D1-D8D5-4E34-BE50-C7A04856DF6F}" destId="{A16B866E-E9E8-4E5A-A355-3D1068380E54}" srcOrd="0" destOrd="0" presId="urn:microsoft.com/office/officeart/2009/3/layout/HorizontalOrganizationChart"/>
    <dgm:cxn modelId="{27999D4D-88C4-4BCC-AA54-E1AB619AC11B}" type="presParOf" srcId="{A16B866E-E9E8-4E5A-A355-3D1068380E54}" destId="{3AE0F3F3-07BC-4CC5-8A50-CC657FC3FD74}" srcOrd="0" destOrd="0" presId="urn:microsoft.com/office/officeart/2009/3/layout/HorizontalOrganizationChart"/>
    <dgm:cxn modelId="{7EFE1F4B-B3CE-45CA-967E-DCAC0940A4B9}" type="presParOf" srcId="{3AE0F3F3-07BC-4CC5-8A50-CC657FC3FD74}" destId="{73D2C32F-1D48-4D47-AC54-D4971D14C012}" srcOrd="0" destOrd="0" presId="urn:microsoft.com/office/officeart/2009/3/layout/HorizontalOrganizationChart"/>
    <dgm:cxn modelId="{1DE4D769-7814-4247-A83B-6135BA17719C}" type="presParOf" srcId="{3AE0F3F3-07BC-4CC5-8A50-CC657FC3FD74}" destId="{1A6F7A94-232B-4DAA-BCA1-B6A805B3158D}" srcOrd="1" destOrd="0" presId="urn:microsoft.com/office/officeart/2009/3/layout/HorizontalOrganizationChart"/>
    <dgm:cxn modelId="{BE9903FC-0F36-4886-91A0-B3552AF01FE2}" type="presParOf" srcId="{A16B866E-E9E8-4E5A-A355-3D1068380E54}" destId="{A07AE961-654A-45A7-8E0C-5A67EE8EF457}" srcOrd="1" destOrd="0" presId="urn:microsoft.com/office/officeart/2009/3/layout/HorizontalOrganizationChart"/>
    <dgm:cxn modelId="{BFCC8114-1052-4A54-8607-09ADA59C4211}" type="presParOf" srcId="{A07AE961-654A-45A7-8E0C-5A67EE8EF457}" destId="{98D67D11-DDA9-4862-AF34-ADAF741847AB}" srcOrd="0" destOrd="0" presId="urn:microsoft.com/office/officeart/2009/3/layout/HorizontalOrganizationChart"/>
    <dgm:cxn modelId="{74A06233-F060-43F5-9219-FFA7A2AEC12A}" type="presParOf" srcId="{A07AE961-654A-45A7-8E0C-5A67EE8EF457}" destId="{43DDCCA9-F289-48BD-990B-205853913CA4}" srcOrd="1" destOrd="0" presId="urn:microsoft.com/office/officeart/2009/3/layout/HorizontalOrganizationChart"/>
    <dgm:cxn modelId="{4EEAFD74-D559-4C48-AB01-B853882BF4FF}" type="presParOf" srcId="{43DDCCA9-F289-48BD-990B-205853913CA4}" destId="{A4B62496-F5CF-48CD-9EBA-D924B8DB254B}" srcOrd="0" destOrd="0" presId="urn:microsoft.com/office/officeart/2009/3/layout/HorizontalOrganizationChart"/>
    <dgm:cxn modelId="{50894283-9C00-41F0-BF91-84D7B150EB59}" type="presParOf" srcId="{A4B62496-F5CF-48CD-9EBA-D924B8DB254B}" destId="{7DCA4E5F-04CB-48A8-B9DB-9551A2E81BB0}" srcOrd="0" destOrd="0" presId="urn:microsoft.com/office/officeart/2009/3/layout/HorizontalOrganizationChart"/>
    <dgm:cxn modelId="{31A8C5AC-EA9C-445F-B380-62CAA813B224}" type="presParOf" srcId="{A4B62496-F5CF-48CD-9EBA-D924B8DB254B}" destId="{A2F497B3-3568-4887-9BB0-DC89DBDDA4CC}" srcOrd="1" destOrd="0" presId="urn:microsoft.com/office/officeart/2009/3/layout/HorizontalOrganizationChart"/>
    <dgm:cxn modelId="{3815A75E-40F9-42B7-B38D-5310587AB2F9}" type="presParOf" srcId="{43DDCCA9-F289-48BD-990B-205853913CA4}" destId="{8CE73FEC-13E2-4092-AB50-3BA6575E5167}" srcOrd="1" destOrd="0" presId="urn:microsoft.com/office/officeart/2009/3/layout/HorizontalOrganizationChart"/>
    <dgm:cxn modelId="{0C57297D-F4DA-4D03-91D0-616DEE6B3584}" type="presParOf" srcId="{8CE73FEC-13E2-4092-AB50-3BA6575E5167}" destId="{D1066C8F-35DE-49F6-BB41-D5870E7D2BFC}" srcOrd="0" destOrd="0" presId="urn:microsoft.com/office/officeart/2009/3/layout/HorizontalOrganizationChart"/>
    <dgm:cxn modelId="{6A6616DC-E02F-44C7-B836-6F6138A8FE07}" type="presParOf" srcId="{8CE73FEC-13E2-4092-AB50-3BA6575E5167}" destId="{C10833E2-4201-4F56-BDD8-8A081BB93458}" srcOrd="1" destOrd="0" presId="urn:microsoft.com/office/officeart/2009/3/layout/HorizontalOrganizationChart"/>
    <dgm:cxn modelId="{ED3D1D50-76BB-4555-A4ED-84E7D1AE414C}" type="presParOf" srcId="{C10833E2-4201-4F56-BDD8-8A081BB93458}" destId="{57B3B0F5-7BA2-4C52-BB6C-07C69C9DA1B5}" srcOrd="0" destOrd="0" presId="urn:microsoft.com/office/officeart/2009/3/layout/HorizontalOrganizationChart"/>
    <dgm:cxn modelId="{653D6D6E-5165-4859-8D87-4306818E6357}" type="presParOf" srcId="{57B3B0F5-7BA2-4C52-BB6C-07C69C9DA1B5}" destId="{DB60C938-7B4E-4EDB-9C69-490AC13CEBBC}" srcOrd="0" destOrd="0" presId="urn:microsoft.com/office/officeart/2009/3/layout/HorizontalOrganizationChart"/>
    <dgm:cxn modelId="{77004CAA-5BEC-4F72-A6CF-FB6CFFE59F26}" type="presParOf" srcId="{57B3B0F5-7BA2-4C52-BB6C-07C69C9DA1B5}" destId="{B2154862-337B-4930-AFE6-6325A922E581}" srcOrd="1" destOrd="0" presId="urn:microsoft.com/office/officeart/2009/3/layout/HorizontalOrganizationChart"/>
    <dgm:cxn modelId="{CAA5F1E7-4BFC-44E3-AADE-2C4516E8FCC1}" type="presParOf" srcId="{C10833E2-4201-4F56-BDD8-8A081BB93458}" destId="{4B29E83D-92EB-4CEA-B0B8-FE639525EA0C}" srcOrd="1" destOrd="0" presId="urn:microsoft.com/office/officeart/2009/3/layout/HorizontalOrganizationChart"/>
    <dgm:cxn modelId="{4F5B556C-6892-44BF-A151-BC70E5E49B34}" type="presParOf" srcId="{C10833E2-4201-4F56-BDD8-8A081BB93458}" destId="{7108D292-03C6-4E2E-B53E-46147ADF9D9B}" srcOrd="2" destOrd="0" presId="urn:microsoft.com/office/officeart/2009/3/layout/HorizontalOrganizationChart"/>
    <dgm:cxn modelId="{3128FB3E-5807-49F6-8677-057006F17CBA}" type="presParOf" srcId="{43DDCCA9-F289-48BD-990B-205853913CA4}" destId="{FECBFB37-011D-423E-AEC0-60C72405BD74}" srcOrd="2" destOrd="0" presId="urn:microsoft.com/office/officeart/2009/3/layout/HorizontalOrganizationChart"/>
    <dgm:cxn modelId="{C2899211-D95D-410F-B5F3-C46B8F84A668}" type="presParOf" srcId="{A07AE961-654A-45A7-8E0C-5A67EE8EF457}" destId="{02AA5239-7797-4FE1-A910-C3D43DF302D0}" srcOrd="2" destOrd="0" presId="urn:microsoft.com/office/officeart/2009/3/layout/HorizontalOrganizationChart"/>
    <dgm:cxn modelId="{31870088-8BA3-4BA1-A1FC-2C67E3567483}" type="presParOf" srcId="{A07AE961-654A-45A7-8E0C-5A67EE8EF457}" destId="{7E8CD809-DB4A-4B3F-91CF-A06F961ADCD0}" srcOrd="3" destOrd="0" presId="urn:microsoft.com/office/officeart/2009/3/layout/HorizontalOrganizationChart"/>
    <dgm:cxn modelId="{CE509C8B-85B5-4945-96C8-9580F74F745F}" type="presParOf" srcId="{7E8CD809-DB4A-4B3F-91CF-A06F961ADCD0}" destId="{33636D0D-D718-4FE7-B1B8-191F2BB183B9}" srcOrd="0" destOrd="0" presId="urn:microsoft.com/office/officeart/2009/3/layout/HorizontalOrganizationChart"/>
    <dgm:cxn modelId="{D729BFEF-820A-4B52-800D-876FBEF9EBEA}" type="presParOf" srcId="{33636D0D-D718-4FE7-B1B8-191F2BB183B9}" destId="{182E0451-B205-4DF3-BF6E-C3FEA32E8987}" srcOrd="0" destOrd="0" presId="urn:microsoft.com/office/officeart/2009/3/layout/HorizontalOrganizationChart"/>
    <dgm:cxn modelId="{E900624A-E8C2-47C2-A702-28C75917086D}" type="presParOf" srcId="{33636D0D-D718-4FE7-B1B8-191F2BB183B9}" destId="{230A5A24-E20F-4EF2-A253-3E9C0410B357}" srcOrd="1" destOrd="0" presId="urn:microsoft.com/office/officeart/2009/3/layout/HorizontalOrganizationChart"/>
    <dgm:cxn modelId="{F487B7A4-39FF-46BD-B887-EA6495F0F477}" type="presParOf" srcId="{7E8CD809-DB4A-4B3F-91CF-A06F961ADCD0}" destId="{BB571EC8-B5E2-447E-BE10-94780CD20F33}" srcOrd="1" destOrd="0" presId="urn:microsoft.com/office/officeart/2009/3/layout/HorizontalOrganizationChart"/>
    <dgm:cxn modelId="{2E633CB4-31AC-4F37-BC09-E2715E35229B}" type="presParOf" srcId="{BB571EC8-B5E2-447E-BE10-94780CD20F33}" destId="{332A9841-5067-4166-871E-A1A277233DC2}" srcOrd="0" destOrd="0" presId="urn:microsoft.com/office/officeart/2009/3/layout/HorizontalOrganizationChart"/>
    <dgm:cxn modelId="{AD7FE8D1-31D8-4189-A6E9-C51C28787D86}" type="presParOf" srcId="{BB571EC8-B5E2-447E-BE10-94780CD20F33}" destId="{A9539A6D-3147-4F1B-953C-2BFF26ED3162}" srcOrd="1" destOrd="0" presId="urn:microsoft.com/office/officeart/2009/3/layout/HorizontalOrganizationChart"/>
    <dgm:cxn modelId="{15F0D7A3-D4FC-413E-9BC9-8CFBCF778048}" type="presParOf" srcId="{A9539A6D-3147-4F1B-953C-2BFF26ED3162}" destId="{6C8E3F19-C198-42D7-8AE1-959C19308A76}" srcOrd="0" destOrd="0" presId="urn:microsoft.com/office/officeart/2009/3/layout/HorizontalOrganizationChart"/>
    <dgm:cxn modelId="{F18F0279-BF74-4DE8-9129-3DE7770383D2}" type="presParOf" srcId="{6C8E3F19-C198-42D7-8AE1-959C19308A76}" destId="{3393728F-94D2-498D-B8E9-D5251B169475}" srcOrd="0" destOrd="0" presId="urn:microsoft.com/office/officeart/2009/3/layout/HorizontalOrganizationChart"/>
    <dgm:cxn modelId="{30C970F4-BFA3-4FE6-A9B3-C7A3622FB985}" type="presParOf" srcId="{6C8E3F19-C198-42D7-8AE1-959C19308A76}" destId="{41F9B32C-BF15-4B69-869E-FACCCE7DCC90}" srcOrd="1" destOrd="0" presId="urn:microsoft.com/office/officeart/2009/3/layout/HorizontalOrganizationChart"/>
    <dgm:cxn modelId="{3E4D59C1-1CDF-4AD4-AC8B-D95CEF9FB6D8}" type="presParOf" srcId="{A9539A6D-3147-4F1B-953C-2BFF26ED3162}" destId="{5C75F40D-CEE2-48CC-8C93-125D07946119}" srcOrd="1" destOrd="0" presId="urn:microsoft.com/office/officeart/2009/3/layout/HorizontalOrganizationChart"/>
    <dgm:cxn modelId="{CD22B8A5-3CB9-4EA5-9718-8290646F807A}" type="presParOf" srcId="{5C75F40D-CEE2-48CC-8C93-125D07946119}" destId="{85D8C315-0A4B-49F1-A385-E34B730E52F8}" srcOrd="0" destOrd="0" presId="urn:microsoft.com/office/officeart/2009/3/layout/HorizontalOrganizationChart"/>
    <dgm:cxn modelId="{CF9D72E7-96B6-4DF1-A8B6-611265753C9C}" type="presParOf" srcId="{5C75F40D-CEE2-48CC-8C93-125D07946119}" destId="{5C33FE50-32C6-484C-B1C1-8A366C490176}" srcOrd="1" destOrd="0" presId="urn:microsoft.com/office/officeart/2009/3/layout/HorizontalOrganizationChart"/>
    <dgm:cxn modelId="{3B7316EA-3D5F-4771-AF34-70A3CDAA7358}" type="presParOf" srcId="{5C33FE50-32C6-484C-B1C1-8A366C490176}" destId="{B34D9637-ADAC-4F2E-9850-03F88B3A9FE6}" srcOrd="0" destOrd="0" presId="urn:microsoft.com/office/officeart/2009/3/layout/HorizontalOrganizationChart"/>
    <dgm:cxn modelId="{C1D45192-83E3-442D-A8AB-355D34CAFC58}" type="presParOf" srcId="{B34D9637-ADAC-4F2E-9850-03F88B3A9FE6}" destId="{56A1B48D-E59F-4BEC-A0E4-3E0E3C419248}" srcOrd="0" destOrd="0" presId="urn:microsoft.com/office/officeart/2009/3/layout/HorizontalOrganizationChart"/>
    <dgm:cxn modelId="{CC0FE195-FAAA-4A55-99C4-13C287336AC5}" type="presParOf" srcId="{B34D9637-ADAC-4F2E-9850-03F88B3A9FE6}" destId="{B9C97A0E-35CE-489D-BB50-2A3FD9D048CF}" srcOrd="1" destOrd="0" presId="urn:microsoft.com/office/officeart/2009/3/layout/HorizontalOrganizationChart"/>
    <dgm:cxn modelId="{ECB31D1B-B2CB-4BB3-A34D-8F469ED4B230}" type="presParOf" srcId="{5C33FE50-32C6-484C-B1C1-8A366C490176}" destId="{FC433C4B-8D6D-4F7B-BAF5-D5991EE55149}" srcOrd="1" destOrd="0" presId="urn:microsoft.com/office/officeart/2009/3/layout/HorizontalOrganizationChart"/>
    <dgm:cxn modelId="{16BABC34-B157-490F-9926-32FEA5F2F2A5}" type="presParOf" srcId="{5C33FE50-32C6-484C-B1C1-8A366C490176}" destId="{1AC4FD73-5823-476E-B4F9-8DBAD9DA5347}" srcOrd="2" destOrd="0" presId="urn:microsoft.com/office/officeart/2009/3/layout/HorizontalOrganizationChart"/>
    <dgm:cxn modelId="{DD977E4C-6C15-474F-9E24-677C0956397D}" type="presParOf" srcId="{A9539A6D-3147-4F1B-953C-2BFF26ED3162}" destId="{CFF7A877-68B4-4F8C-98FD-07CE59CC590C}" srcOrd="2" destOrd="0" presId="urn:microsoft.com/office/officeart/2009/3/layout/HorizontalOrganizationChart"/>
    <dgm:cxn modelId="{FBA3D091-62FF-4D83-BC64-8296D50A4E8D}" type="presParOf" srcId="{BB571EC8-B5E2-447E-BE10-94780CD20F33}" destId="{4FAA0A1E-0655-4D55-B560-6574FD7A7887}" srcOrd="2" destOrd="0" presId="urn:microsoft.com/office/officeart/2009/3/layout/HorizontalOrganizationChart"/>
    <dgm:cxn modelId="{78D79A39-EDE7-474D-B51E-D17F02B4ED5C}" type="presParOf" srcId="{BB571EC8-B5E2-447E-BE10-94780CD20F33}" destId="{8C2A6403-AEB5-4745-B27A-FFC6C89F548B}" srcOrd="3" destOrd="0" presId="urn:microsoft.com/office/officeart/2009/3/layout/HorizontalOrganizationChart"/>
    <dgm:cxn modelId="{3B67D105-E186-4B21-BB55-3872BA5FFFD0}" type="presParOf" srcId="{8C2A6403-AEB5-4745-B27A-FFC6C89F548B}" destId="{2ABEF5CC-952F-4A9D-BC75-6952F3384811}" srcOrd="0" destOrd="0" presId="urn:microsoft.com/office/officeart/2009/3/layout/HorizontalOrganizationChart"/>
    <dgm:cxn modelId="{AF0303AB-DA65-4945-95C1-2181E78D8856}" type="presParOf" srcId="{2ABEF5CC-952F-4A9D-BC75-6952F3384811}" destId="{A0068007-465B-44E3-8A1A-D8B3F84D7729}" srcOrd="0" destOrd="0" presId="urn:microsoft.com/office/officeart/2009/3/layout/HorizontalOrganizationChart"/>
    <dgm:cxn modelId="{F47A01A2-77F2-4225-ABAD-48284C1FA381}" type="presParOf" srcId="{2ABEF5CC-952F-4A9D-BC75-6952F3384811}" destId="{33ADC1E7-B1F5-41AD-8B43-33E6588A5739}" srcOrd="1" destOrd="0" presId="urn:microsoft.com/office/officeart/2009/3/layout/HorizontalOrganizationChart"/>
    <dgm:cxn modelId="{F973AE8C-AC1E-4769-8130-C7CDDC4468FF}" type="presParOf" srcId="{8C2A6403-AEB5-4745-B27A-FFC6C89F548B}" destId="{48BC21B1-C050-4872-99F3-882A5861D037}" srcOrd="1" destOrd="0" presId="urn:microsoft.com/office/officeart/2009/3/layout/HorizontalOrganizationChart"/>
    <dgm:cxn modelId="{591D6026-C2BA-44FA-9673-8C99460A842E}" type="presParOf" srcId="{48BC21B1-C050-4872-99F3-882A5861D037}" destId="{C6D45DE3-F8AF-4121-A616-584678597C48}" srcOrd="0" destOrd="0" presId="urn:microsoft.com/office/officeart/2009/3/layout/HorizontalOrganizationChart"/>
    <dgm:cxn modelId="{9D721B87-256B-47A2-BC9C-061E360AA16E}" type="presParOf" srcId="{48BC21B1-C050-4872-99F3-882A5861D037}" destId="{3202BA01-B211-4D80-9ACF-7A8C4098631B}" srcOrd="1" destOrd="0" presId="urn:microsoft.com/office/officeart/2009/3/layout/HorizontalOrganizationChart"/>
    <dgm:cxn modelId="{42E48B1D-A9F8-4C8E-8E1B-83C7FAF552D4}" type="presParOf" srcId="{3202BA01-B211-4D80-9ACF-7A8C4098631B}" destId="{B84C3E90-1C55-493C-B109-B568A26BD037}" srcOrd="0" destOrd="0" presId="urn:microsoft.com/office/officeart/2009/3/layout/HorizontalOrganizationChart"/>
    <dgm:cxn modelId="{35007109-D5BB-4BEE-AB05-3D22B14E358C}" type="presParOf" srcId="{B84C3E90-1C55-493C-B109-B568A26BD037}" destId="{E2BB90B7-2369-452C-A086-587BFF865EDA}" srcOrd="0" destOrd="0" presId="urn:microsoft.com/office/officeart/2009/3/layout/HorizontalOrganizationChart"/>
    <dgm:cxn modelId="{2C478E5C-71F6-4E1C-9109-44F2A0D6F494}" type="presParOf" srcId="{B84C3E90-1C55-493C-B109-B568A26BD037}" destId="{002E2071-E244-4921-9150-52B3B7A047E4}" srcOrd="1" destOrd="0" presId="urn:microsoft.com/office/officeart/2009/3/layout/HorizontalOrganizationChart"/>
    <dgm:cxn modelId="{8A5D76DA-3867-428D-B93A-0B6298D3575D}" type="presParOf" srcId="{3202BA01-B211-4D80-9ACF-7A8C4098631B}" destId="{07E88154-0C92-4E0B-BC98-2993A828EE89}" srcOrd="1" destOrd="0" presId="urn:microsoft.com/office/officeart/2009/3/layout/HorizontalOrganizationChart"/>
    <dgm:cxn modelId="{1B6FC9EE-5664-421C-A117-AEEA340B4DA6}" type="presParOf" srcId="{3202BA01-B211-4D80-9ACF-7A8C4098631B}" destId="{246C3865-437F-4665-9D07-01C32091E5EE}" srcOrd="2" destOrd="0" presId="urn:microsoft.com/office/officeart/2009/3/layout/HorizontalOrganizationChart"/>
    <dgm:cxn modelId="{E76429E6-B65D-4DE0-9AE6-0848271450FF}" type="presParOf" srcId="{8C2A6403-AEB5-4745-B27A-FFC6C89F548B}" destId="{1570D799-51E9-4D05-B8C5-CF098906F613}" srcOrd="2" destOrd="0" presId="urn:microsoft.com/office/officeart/2009/3/layout/HorizontalOrganizationChart"/>
    <dgm:cxn modelId="{D07A4377-290C-4A2D-AE3E-648322CF7797}" type="presParOf" srcId="{BB571EC8-B5E2-447E-BE10-94780CD20F33}" destId="{3FBEAC1B-3A74-43AB-85F3-07B1538FF3CD}" srcOrd="4" destOrd="0" presId="urn:microsoft.com/office/officeart/2009/3/layout/HorizontalOrganizationChart"/>
    <dgm:cxn modelId="{7A90E7F6-F7F1-422E-8548-77A0B7274273}" type="presParOf" srcId="{BB571EC8-B5E2-447E-BE10-94780CD20F33}" destId="{26629D9D-E44F-445E-A81D-13B5B7FCABE0}" srcOrd="5" destOrd="0" presId="urn:microsoft.com/office/officeart/2009/3/layout/HorizontalOrganizationChart"/>
    <dgm:cxn modelId="{5278CC7F-2366-4133-9D0F-24071A1C0D06}" type="presParOf" srcId="{26629D9D-E44F-445E-A81D-13B5B7FCABE0}" destId="{62368501-F3BA-42FB-AF46-65089A197316}" srcOrd="0" destOrd="0" presId="urn:microsoft.com/office/officeart/2009/3/layout/HorizontalOrganizationChart"/>
    <dgm:cxn modelId="{D813046D-441E-44EB-A157-21DC5D68DA7B}" type="presParOf" srcId="{62368501-F3BA-42FB-AF46-65089A197316}" destId="{2F8D3D97-ABEE-4E21-9371-102871208C6F}" srcOrd="0" destOrd="0" presId="urn:microsoft.com/office/officeart/2009/3/layout/HorizontalOrganizationChart"/>
    <dgm:cxn modelId="{AAA41F9D-D1C8-4DFE-B00A-16FF59927B9B}" type="presParOf" srcId="{62368501-F3BA-42FB-AF46-65089A197316}" destId="{F86F0D08-11D6-45FF-B6DB-AC75F306E16C}" srcOrd="1" destOrd="0" presId="urn:microsoft.com/office/officeart/2009/3/layout/HorizontalOrganizationChart"/>
    <dgm:cxn modelId="{CC91CF75-8207-4C0E-BA07-2E4BCE3487E9}" type="presParOf" srcId="{26629D9D-E44F-445E-A81D-13B5B7FCABE0}" destId="{28573516-BBB8-4A85-ABDF-B6A01724D282}" srcOrd="1" destOrd="0" presId="urn:microsoft.com/office/officeart/2009/3/layout/HorizontalOrganizationChart"/>
    <dgm:cxn modelId="{AC35340D-2BC7-4660-B79D-D4D745DBCC38}" type="presParOf" srcId="{28573516-BBB8-4A85-ABDF-B6A01724D282}" destId="{D786865F-7310-4491-88B2-45504CCD85D9}" srcOrd="0" destOrd="0" presId="urn:microsoft.com/office/officeart/2009/3/layout/HorizontalOrganizationChart"/>
    <dgm:cxn modelId="{CAB260BB-F2B2-4243-AD53-21AC81E71395}" type="presParOf" srcId="{28573516-BBB8-4A85-ABDF-B6A01724D282}" destId="{E90FE6D4-0904-487D-9201-BF34833C2697}" srcOrd="1" destOrd="0" presId="urn:microsoft.com/office/officeart/2009/3/layout/HorizontalOrganizationChart"/>
    <dgm:cxn modelId="{55755413-B470-4883-8F94-F4E9E4F5519F}" type="presParOf" srcId="{E90FE6D4-0904-487D-9201-BF34833C2697}" destId="{149D6E33-D39D-4F8D-AFE5-541E4B961A1C}" srcOrd="0" destOrd="0" presId="urn:microsoft.com/office/officeart/2009/3/layout/HorizontalOrganizationChart"/>
    <dgm:cxn modelId="{DB286E77-8F8E-4100-9EB8-909944B70F1D}" type="presParOf" srcId="{149D6E33-D39D-4F8D-AFE5-541E4B961A1C}" destId="{30AA370D-5919-4F6E-B4E0-73EA8A3889CF}" srcOrd="0" destOrd="0" presId="urn:microsoft.com/office/officeart/2009/3/layout/HorizontalOrganizationChart"/>
    <dgm:cxn modelId="{B7CC207B-E53B-4C6D-8A74-5681E9A7BF7B}" type="presParOf" srcId="{149D6E33-D39D-4F8D-AFE5-541E4B961A1C}" destId="{2DD6499C-5E4F-4154-BEEA-FA6BBC631682}" srcOrd="1" destOrd="0" presId="urn:microsoft.com/office/officeart/2009/3/layout/HorizontalOrganizationChart"/>
    <dgm:cxn modelId="{DD151FCD-16D2-4739-AD26-E47818BDC49E}" type="presParOf" srcId="{E90FE6D4-0904-487D-9201-BF34833C2697}" destId="{6C371D48-C616-4004-8CF0-33BF0234DD65}" srcOrd="1" destOrd="0" presId="urn:microsoft.com/office/officeart/2009/3/layout/HorizontalOrganizationChart"/>
    <dgm:cxn modelId="{3D56BDCF-373B-40FC-BECF-FADE315611C8}" type="presParOf" srcId="{E90FE6D4-0904-487D-9201-BF34833C2697}" destId="{A1A83CFE-7897-4C1D-A644-71A921ED00A6}" srcOrd="2" destOrd="0" presId="urn:microsoft.com/office/officeart/2009/3/layout/HorizontalOrganizationChart"/>
    <dgm:cxn modelId="{2B3535B3-1C96-4E76-99F4-0E196E0C1C5B}" type="presParOf" srcId="{28573516-BBB8-4A85-ABDF-B6A01724D282}" destId="{D90BCEEE-848C-472E-B407-573DCAD4B2A5}" srcOrd="2" destOrd="0" presId="urn:microsoft.com/office/officeart/2009/3/layout/HorizontalOrganizationChart"/>
    <dgm:cxn modelId="{039F94EB-69D9-49E5-9518-BDABF24AF6EE}" type="presParOf" srcId="{28573516-BBB8-4A85-ABDF-B6A01724D282}" destId="{715BF506-05CE-4829-991D-BF38E1E4A922}" srcOrd="3" destOrd="0" presId="urn:microsoft.com/office/officeart/2009/3/layout/HorizontalOrganizationChart"/>
    <dgm:cxn modelId="{19B6D7F4-3A37-4981-8E9C-1EC06047CE3C}" type="presParOf" srcId="{715BF506-05CE-4829-991D-BF38E1E4A922}" destId="{19FAE367-E175-4A29-A948-17EE28A50755}" srcOrd="0" destOrd="0" presId="urn:microsoft.com/office/officeart/2009/3/layout/HorizontalOrganizationChart"/>
    <dgm:cxn modelId="{E227E059-71CA-4CC9-85DD-F67936DB9281}" type="presParOf" srcId="{19FAE367-E175-4A29-A948-17EE28A50755}" destId="{BEC5BE7F-B5B0-4F12-9A78-1AFB3438C398}" srcOrd="0" destOrd="0" presId="urn:microsoft.com/office/officeart/2009/3/layout/HorizontalOrganizationChart"/>
    <dgm:cxn modelId="{E4870A74-A43E-484A-B717-4D124DFF5D28}" type="presParOf" srcId="{19FAE367-E175-4A29-A948-17EE28A50755}" destId="{F7999C89-A852-4792-B8D6-06FB0EE794DC}" srcOrd="1" destOrd="0" presId="urn:microsoft.com/office/officeart/2009/3/layout/HorizontalOrganizationChart"/>
    <dgm:cxn modelId="{0A112313-34D1-477B-B311-737AF9C438B5}" type="presParOf" srcId="{715BF506-05CE-4829-991D-BF38E1E4A922}" destId="{F5F685AE-4194-4474-A78B-CDE298FDBD34}" srcOrd="1" destOrd="0" presId="urn:microsoft.com/office/officeart/2009/3/layout/HorizontalOrganizationChart"/>
    <dgm:cxn modelId="{7727C258-63B7-4A1C-874A-4C3F1040A1ED}" type="presParOf" srcId="{715BF506-05CE-4829-991D-BF38E1E4A922}" destId="{69453579-C79D-4345-933D-17071FB92579}" srcOrd="2" destOrd="0" presId="urn:microsoft.com/office/officeart/2009/3/layout/HorizontalOrganizationChart"/>
    <dgm:cxn modelId="{8BA9748B-1C9C-4AA7-8019-C6626B2AC65E}" type="presParOf" srcId="{26629D9D-E44F-445E-A81D-13B5B7FCABE0}" destId="{68189C63-C581-4C7B-B458-2FB19EAD55D7}" srcOrd="2" destOrd="0" presId="urn:microsoft.com/office/officeart/2009/3/layout/HorizontalOrganizationChart"/>
    <dgm:cxn modelId="{88B6AF84-B874-4D55-92FF-A3AA62D29A6E}" type="presParOf" srcId="{7E8CD809-DB4A-4B3F-91CF-A06F961ADCD0}" destId="{2D7BAFE0-B1CF-4CF3-B35C-3C027552C067}" srcOrd="2" destOrd="0" presId="urn:microsoft.com/office/officeart/2009/3/layout/HorizontalOrganizationChart"/>
    <dgm:cxn modelId="{ED4CF921-F42B-41C1-99D1-C8B21E66B8B2}" type="presParOf" srcId="{A16B866E-E9E8-4E5A-A355-3D1068380E54}" destId="{27E4561A-DD26-4AD2-AA9A-AB3A43C06D10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32C0D88-79C1-4549-A049-C99A7904B1D4}">
      <dsp:nvSpPr>
        <dsp:cNvPr id="0" name=""/>
        <dsp:cNvSpPr/>
      </dsp:nvSpPr>
      <dsp:spPr>
        <a:xfrm>
          <a:off x="0" y="0"/>
          <a:ext cx="5737673" cy="1255627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2400" kern="1200" dirty="0" smtClean="0"/>
            <a:t>Quick Recap – (15 min)</a:t>
          </a:r>
          <a:endParaRPr lang="en-US" sz="2400" kern="1200" dirty="0"/>
        </a:p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900" kern="1200" dirty="0" smtClean="0"/>
            <a:t>Last 2 weeks </a:t>
          </a:r>
          <a:endParaRPr lang="en-IN" sz="1900" kern="1200" dirty="0"/>
        </a:p>
      </dsp:txBody>
      <dsp:txXfrm>
        <a:off x="36776" y="36776"/>
        <a:ext cx="4382753" cy="1182075"/>
      </dsp:txXfrm>
    </dsp:sp>
    <dsp:sp modelId="{C109B9BD-C2D8-407E-9ECB-EA65E487F50A}">
      <dsp:nvSpPr>
        <dsp:cNvPr id="0" name=""/>
        <dsp:cNvSpPr/>
      </dsp:nvSpPr>
      <dsp:spPr>
        <a:xfrm>
          <a:off x="506265" y="1464898"/>
          <a:ext cx="5737673" cy="1255627"/>
        </a:xfrm>
        <a:prstGeom prst="roundRect">
          <a:avLst>
            <a:gd name="adj" fmla="val 10000"/>
          </a:avLst>
        </a:prstGeom>
        <a:solidFill>
          <a:schemeClr val="accent3">
            <a:hueOff val="-4991659"/>
            <a:satOff val="42307"/>
            <a:lumOff val="421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2400" kern="1200" dirty="0" smtClean="0"/>
            <a:t>Focused Teaching (60 min)</a:t>
          </a:r>
          <a:endParaRPr lang="en-US" sz="2400" kern="1200" dirty="0"/>
        </a:p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900" kern="1200" dirty="0" smtClean="0">
              <a:solidFill>
                <a:srgbClr val="FFFFFF"/>
              </a:solidFill>
              <a:latin typeface="Arial"/>
              <a:sym typeface="Arial"/>
            </a:rPr>
            <a:t>Advance Regression </a:t>
          </a:r>
          <a:endParaRPr lang="en-IN" sz="1900" kern="1200" dirty="0"/>
        </a:p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900" kern="1200" dirty="0" smtClean="0"/>
            <a:t>Feature Selection</a:t>
          </a:r>
          <a:endParaRPr lang="en-IN" sz="1900" kern="1200" dirty="0"/>
        </a:p>
      </dsp:txBody>
      <dsp:txXfrm>
        <a:off x="543041" y="1501674"/>
        <a:ext cx="4341698" cy="1182075"/>
      </dsp:txXfrm>
    </dsp:sp>
    <dsp:sp modelId="{95FDD71E-3DE6-4042-A5E4-8A11EA388189}">
      <dsp:nvSpPr>
        <dsp:cNvPr id="0" name=""/>
        <dsp:cNvSpPr/>
      </dsp:nvSpPr>
      <dsp:spPr>
        <a:xfrm>
          <a:off x="1012530" y="2929796"/>
          <a:ext cx="5737673" cy="1255627"/>
        </a:xfrm>
        <a:prstGeom prst="roundRect">
          <a:avLst>
            <a:gd name="adj" fmla="val 10000"/>
          </a:avLst>
        </a:prstGeom>
        <a:solidFill>
          <a:schemeClr val="accent3">
            <a:hueOff val="-9983318"/>
            <a:satOff val="84615"/>
            <a:lumOff val="843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2400" kern="1200" dirty="0" smtClean="0"/>
            <a:t>Doubts Resolutions (15 min)</a:t>
          </a:r>
          <a:endParaRPr lang="en-US" sz="2400" kern="1200" dirty="0"/>
        </a:p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900" kern="1200" dirty="0" smtClean="0">
              <a:solidFill>
                <a:srgbClr val="FFFFFF"/>
              </a:solidFill>
              <a:latin typeface="Arial"/>
              <a:sym typeface="Arial"/>
            </a:rPr>
            <a:t>doubts resolutions</a:t>
          </a:r>
          <a:endParaRPr lang="en-IN" sz="1900" kern="1200" dirty="0"/>
        </a:p>
      </dsp:txBody>
      <dsp:txXfrm>
        <a:off x="1049306" y="2966572"/>
        <a:ext cx="4341698" cy="1182075"/>
      </dsp:txXfrm>
    </dsp:sp>
    <dsp:sp modelId="{98E5FDA8-7D6D-4EEF-B6FA-1C0CEB1764BA}">
      <dsp:nvSpPr>
        <dsp:cNvPr id="0" name=""/>
        <dsp:cNvSpPr/>
      </dsp:nvSpPr>
      <dsp:spPr>
        <a:xfrm>
          <a:off x="4921515" y="952183"/>
          <a:ext cx="816157" cy="816157"/>
        </a:xfrm>
        <a:prstGeom prst="downArrow">
          <a:avLst>
            <a:gd name="adj1" fmla="val 55000"/>
            <a:gd name="adj2" fmla="val 45000"/>
          </a:avLst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600" kern="1200"/>
        </a:p>
      </dsp:txBody>
      <dsp:txXfrm>
        <a:off x="5105150" y="952183"/>
        <a:ext cx="448887" cy="614158"/>
      </dsp:txXfrm>
    </dsp:sp>
    <dsp:sp modelId="{9BA526AF-6B00-48BA-A86C-544E99505CA0}">
      <dsp:nvSpPr>
        <dsp:cNvPr id="0" name=""/>
        <dsp:cNvSpPr/>
      </dsp:nvSpPr>
      <dsp:spPr>
        <a:xfrm>
          <a:off x="5427781" y="2408711"/>
          <a:ext cx="816157" cy="816157"/>
        </a:xfrm>
        <a:prstGeom prst="downArrow">
          <a:avLst>
            <a:gd name="adj1" fmla="val 55000"/>
            <a:gd name="adj2" fmla="val 45000"/>
          </a:avLst>
        </a:prstGeom>
        <a:solidFill>
          <a:schemeClr val="accent3">
            <a:tint val="40000"/>
            <a:alpha val="90000"/>
            <a:hueOff val="-10641928"/>
            <a:satOff val="89138"/>
            <a:lumOff val="4857"/>
            <a:alphaOff val="0"/>
          </a:schemeClr>
        </a:solidFill>
        <a:ln w="25400" cap="flat" cmpd="sng" algn="ctr">
          <a:solidFill>
            <a:schemeClr val="accent3">
              <a:tint val="40000"/>
              <a:alpha val="90000"/>
              <a:hueOff val="-10641928"/>
              <a:satOff val="89138"/>
              <a:lumOff val="485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600" kern="1200"/>
        </a:p>
      </dsp:txBody>
      <dsp:txXfrm>
        <a:off x="5611416" y="2408711"/>
        <a:ext cx="448887" cy="61415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13D0A00-EA89-47B5-B5FD-5FCAC47FC883}">
      <dsp:nvSpPr>
        <dsp:cNvPr id="0" name=""/>
        <dsp:cNvSpPr/>
      </dsp:nvSpPr>
      <dsp:spPr>
        <a:xfrm>
          <a:off x="300258" y="1389"/>
          <a:ext cx="1519640" cy="1546084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05F2AEE-4839-42B1-B95A-B73F0476EB11}">
      <dsp:nvSpPr>
        <dsp:cNvPr id="0" name=""/>
        <dsp:cNvSpPr/>
      </dsp:nvSpPr>
      <dsp:spPr>
        <a:xfrm>
          <a:off x="150620" y="1601217"/>
          <a:ext cx="1816231" cy="181623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t" anchorCtr="0">
          <a:noAutofit/>
        </a:bodyPr>
        <a:lstStyle/>
        <a:p>
          <a:pPr lvl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Regularization</a:t>
          </a:r>
          <a:endParaRPr lang="en-US" sz="1900" kern="1200" dirty="0"/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kern="1200" dirty="0" smtClean="0"/>
            <a:t>Good Fit</a:t>
          </a:r>
          <a:endParaRPr lang="en-US" sz="1500" kern="1200" dirty="0"/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500" kern="1200" dirty="0" smtClean="0"/>
            <a:t>Under Fit</a:t>
          </a:r>
          <a:endParaRPr lang="en-US" sz="1500" kern="1200" dirty="0"/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500" kern="1200" dirty="0" smtClean="0"/>
            <a:t>Over Fit</a:t>
          </a:r>
          <a:endParaRPr lang="en-US" sz="1500" kern="1200" dirty="0"/>
        </a:p>
      </dsp:txBody>
      <dsp:txXfrm>
        <a:off x="203816" y="1654413"/>
        <a:ext cx="1709839" cy="1709839"/>
      </dsp:txXfrm>
    </dsp:sp>
    <dsp:sp modelId="{0F6DA709-0A1D-4A5C-88AF-426921812F21}">
      <dsp:nvSpPr>
        <dsp:cNvPr id="0" name=""/>
        <dsp:cNvSpPr/>
      </dsp:nvSpPr>
      <dsp:spPr>
        <a:xfrm rot="169889">
          <a:off x="2181920" y="620678"/>
          <a:ext cx="362684" cy="43641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500" kern="1200"/>
        </a:p>
      </dsp:txBody>
      <dsp:txXfrm>
        <a:off x="2181986" y="705274"/>
        <a:ext cx="253879" cy="261849"/>
      </dsp:txXfrm>
    </dsp:sp>
    <dsp:sp modelId="{058D58F8-E631-40F5-8EA8-0736CA35F178}">
      <dsp:nvSpPr>
        <dsp:cNvPr id="0" name=""/>
        <dsp:cNvSpPr/>
      </dsp:nvSpPr>
      <dsp:spPr>
        <a:xfrm>
          <a:off x="2854876" y="0"/>
          <a:ext cx="1816231" cy="1816231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E598747-8A02-43BE-8ADD-B449880D6D1E}">
      <dsp:nvSpPr>
        <dsp:cNvPr id="0" name=""/>
        <dsp:cNvSpPr/>
      </dsp:nvSpPr>
      <dsp:spPr>
        <a:xfrm>
          <a:off x="2966412" y="1668753"/>
          <a:ext cx="1816231" cy="181623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t" anchorCtr="0">
          <a:noAutofit/>
        </a:bodyPr>
        <a:lstStyle/>
        <a:p>
          <a:pPr lvl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900" kern="1200" dirty="0" smtClean="0"/>
            <a:t>Advance Regression</a:t>
          </a:r>
          <a:endParaRPr lang="en-US" sz="1900" kern="1200" dirty="0"/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kern="1200" dirty="0" smtClean="0"/>
            <a:t>Regularised regression</a:t>
          </a:r>
          <a:endParaRPr lang="en-US" sz="1500" kern="1200" dirty="0"/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500" kern="1200" dirty="0" smtClean="0"/>
            <a:t>Lass &amp; Ridge</a:t>
          </a:r>
          <a:endParaRPr lang="en-US" sz="1500" kern="1200" dirty="0"/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500" kern="1200" dirty="0" smtClean="0"/>
            <a:t>Elastic Net</a:t>
          </a:r>
          <a:endParaRPr lang="en-US" sz="1500" kern="1200" dirty="0"/>
        </a:p>
      </dsp:txBody>
      <dsp:txXfrm>
        <a:off x="3019608" y="1721949"/>
        <a:ext cx="1709839" cy="1709839"/>
      </dsp:txXfrm>
    </dsp:sp>
    <dsp:sp modelId="{B76CC752-CFEF-4D4A-B8FB-A7A4A0CFC02B}">
      <dsp:nvSpPr>
        <dsp:cNvPr id="0" name=""/>
        <dsp:cNvSpPr/>
      </dsp:nvSpPr>
      <dsp:spPr>
        <a:xfrm rot="21483340">
          <a:off x="5101408" y="637161"/>
          <a:ext cx="430672" cy="43641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500" kern="1200"/>
        </a:p>
      </dsp:txBody>
      <dsp:txXfrm>
        <a:off x="5101445" y="726636"/>
        <a:ext cx="301470" cy="261849"/>
      </dsp:txXfrm>
    </dsp:sp>
    <dsp:sp modelId="{2D0EA8B5-A3EF-43C4-9D24-3D015F8E1167}">
      <dsp:nvSpPr>
        <dsp:cNvPr id="0" name=""/>
        <dsp:cNvSpPr/>
      </dsp:nvSpPr>
      <dsp:spPr>
        <a:xfrm>
          <a:off x="5900892" y="187780"/>
          <a:ext cx="1103069" cy="1258066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40A3FDD-D320-4123-ABE0-71CFE5A62CE3}">
      <dsp:nvSpPr>
        <dsp:cNvPr id="0" name=""/>
        <dsp:cNvSpPr/>
      </dsp:nvSpPr>
      <dsp:spPr>
        <a:xfrm>
          <a:off x="5486539" y="1663032"/>
          <a:ext cx="1816231" cy="181623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t" anchorCtr="0">
          <a:noAutofit/>
        </a:bodyPr>
        <a:lstStyle/>
        <a:p>
          <a:pPr lvl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900" kern="1200" dirty="0" smtClean="0"/>
            <a:t>Feature Selection</a:t>
          </a:r>
          <a:endParaRPr lang="en-US" sz="1900" kern="1200" dirty="0"/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kern="1200" dirty="0" smtClean="0"/>
            <a:t>Wrapper</a:t>
          </a:r>
          <a:endParaRPr lang="en-US" sz="1500" kern="1200" dirty="0"/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500" kern="1200" dirty="0" smtClean="0"/>
            <a:t>Filter</a:t>
          </a:r>
          <a:endParaRPr lang="en-US" sz="1500" kern="1200" dirty="0"/>
        </a:p>
      </dsp:txBody>
      <dsp:txXfrm>
        <a:off x="5539735" y="1716228"/>
        <a:ext cx="1709839" cy="170983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A600BB4-D70B-4918-8328-8679B82C619F}">
      <dsp:nvSpPr>
        <dsp:cNvPr id="0" name=""/>
        <dsp:cNvSpPr/>
      </dsp:nvSpPr>
      <dsp:spPr>
        <a:xfrm>
          <a:off x="3279549" y="342929"/>
          <a:ext cx="1679499" cy="111966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Regression</a:t>
          </a:r>
          <a:endParaRPr lang="en-US" sz="2200" kern="1200" dirty="0"/>
        </a:p>
      </dsp:txBody>
      <dsp:txXfrm>
        <a:off x="3312343" y="375723"/>
        <a:ext cx="1613911" cy="1054078"/>
      </dsp:txXfrm>
    </dsp:sp>
    <dsp:sp modelId="{AF502593-D7A5-4FE2-BF1C-DF4A5B86BA3B}">
      <dsp:nvSpPr>
        <dsp:cNvPr id="0" name=""/>
        <dsp:cNvSpPr/>
      </dsp:nvSpPr>
      <dsp:spPr>
        <a:xfrm>
          <a:off x="844275" y="1462595"/>
          <a:ext cx="3275023" cy="447866"/>
        </a:xfrm>
        <a:custGeom>
          <a:avLst/>
          <a:gdLst/>
          <a:ahLst/>
          <a:cxnLst/>
          <a:rect l="0" t="0" r="0" b="0"/>
          <a:pathLst>
            <a:path>
              <a:moveTo>
                <a:pt x="3275023" y="0"/>
              </a:moveTo>
              <a:lnTo>
                <a:pt x="3275023" y="223933"/>
              </a:lnTo>
              <a:lnTo>
                <a:pt x="0" y="223933"/>
              </a:lnTo>
              <a:lnTo>
                <a:pt x="0" y="447866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D4CC097-B551-4D0F-8639-2D897A9A33F2}">
      <dsp:nvSpPr>
        <dsp:cNvPr id="0" name=""/>
        <dsp:cNvSpPr/>
      </dsp:nvSpPr>
      <dsp:spPr>
        <a:xfrm>
          <a:off x="4525" y="1910461"/>
          <a:ext cx="1679499" cy="1119666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Linear</a:t>
          </a:r>
          <a:endParaRPr lang="en-US" sz="2200" kern="1200" dirty="0"/>
        </a:p>
      </dsp:txBody>
      <dsp:txXfrm>
        <a:off x="37319" y="1943255"/>
        <a:ext cx="1613911" cy="1054078"/>
      </dsp:txXfrm>
    </dsp:sp>
    <dsp:sp modelId="{2D997490-650E-463F-BD38-9336D9B7A25F}">
      <dsp:nvSpPr>
        <dsp:cNvPr id="0" name=""/>
        <dsp:cNvSpPr/>
      </dsp:nvSpPr>
      <dsp:spPr>
        <a:xfrm>
          <a:off x="3027624" y="1462595"/>
          <a:ext cx="1091674" cy="447866"/>
        </a:xfrm>
        <a:custGeom>
          <a:avLst/>
          <a:gdLst/>
          <a:ahLst/>
          <a:cxnLst/>
          <a:rect l="0" t="0" r="0" b="0"/>
          <a:pathLst>
            <a:path>
              <a:moveTo>
                <a:pt x="1091674" y="0"/>
              </a:moveTo>
              <a:lnTo>
                <a:pt x="1091674" y="223933"/>
              </a:lnTo>
              <a:lnTo>
                <a:pt x="0" y="223933"/>
              </a:lnTo>
              <a:lnTo>
                <a:pt x="0" y="447866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73FDC7D-FEE6-4A37-BEC0-0898D281648D}">
      <dsp:nvSpPr>
        <dsp:cNvPr id="0" name=""/>
        <dsp:cNvSpPr/>
      </dsp:nvSpPr>
      <dsp:spPr>
        <a:xfrm>
          <a:off x="2187874" y="1910461"/>
          <a:ext cx="1679499" cy="1119666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Lasso (L1)</a:t>
          </a:r>
          <a:endParaRPr lang="en-US" sz="2200" kern="1200" dirty="0"/>
        </a:p>
      </dsp:txBody>
      <dsp:txXfrm>
        <a:off x="2220668" y="1943255"/>
        <a:ext cx="1613911" cy="1054078"/>
      </dsp:txXfrm>
    </dsp:sp>
    <dsp:sp modelId="{E74E1A00-A6E7-48C7-82E5-D834E757BB1F}">
      <dsp:nvSpPr>
        <dsp:cNvPr id="0" name=""/>
        <dsp:cNvSpPr/>
      </dsp:nvSpPr>
      <dsp:spPr>
        <a:xfrm>
          <a:off x="4119299" y="1462595"/>
          <a:ext cx="1091674" cy="44786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3933"/>
              </a:lnTo>
              <a:lnTo>
                <a:pt x="1091674" y="223933"/>
              </a:lnTo>
              <a:lnTo>
                <a:pt x="1091674" y="447866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F754ECE-0135-4598-BAA7-4DB3F8DCE2A1}">
      <dsp:nvSpPr>
        <dsp:cNvPr id="0" name=""/>
        <dsp:cNvSpPr/>
      </dsp:nvSpPr>
      <dsp:spPr>
        <a:xfrm>
          <a:off x="4371223" y="1910461"/>
          <a:ext cx="1679499" cy="1119666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Ridge (L2)</a:t>
          </a:r>
          <a:endParaRPr lang="en-US" sz="2200" kern="1200" dirty="0"/>
        </a:p>
      </dsp:txBody>
      <dsp:txXfrm>
        <a:off x="4404017" y="1943255"/>
        <a:ext cx="1613911" cy="1054078"/>
      </dsp:txXfrm>
    </dsp:sp>
    <dsp:sp modelId="{50C736D1-297A-4B8B-9A4D-E462A4E9C387}">
      <dsp:nvSpPr>
        <dsp:cNvPr id="0" name=""/>
        <dsp:cNvSpPr/>
      </dsp:nvSpPr>
      <dsp:spPr>
        <a:xfrm>
          <a:off x="4119299" y="1462595"/>
          <a:ext cx="3275023" cy="44786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3933"/>
              </a:lnTo>
              <a:lnTo>
                <a:pt x="3275023" y="223933"/>
              </a:lnTo>
              <a:lnTo>
                <a:pt x="3275023" y="447866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7591FC5-C836-43EC-940B-9D038C457A5D}">
      <dsp:nvSpPr>
        <dsp:cNvPr id="0" name=""/>
        <dsp:cNvSpPr/>
      </dsp:nvSpPr>
      <dsp:spPr>
        <a:xfrm>
          <a:off x="6554573" y="1910461"/>
          <a:ext cx="1679499" cy="1119666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Elastic Net</a:t>
          </a:r>
          <a:endParaRPr lang="en-US" sz="2200" kern="1200" dirty="0"/>
        </a:p>
      </dsp:txBody>
      <dsp:txXfrm>
        <a:off x="6587367" y="1943255"/>
        <a:ext cx="1613911" cy="105407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90BCEEE-848C-472E-B407-573DCAD4B2A5}">
      <dsp:nvSpPr>
        <dsp:cNvPr id="0" name=""/>
        <dsp:cNvSpPr/>
      </dsp:nvSpPr>
      <dsp:spPr>
        <a:xfrm>
          <a:off x="6375400" y="3115694"/>
          <a:ext cx="374899" cy="40301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87449" y="0"/>
              </a:lnTo>
              <a:lnTo>
                <a:pt x="187449" y="403017"/>
              </a:lnTo>
              <a:lnTo>
                <a:pt x="374899" y="403017"/>
              </a:lnTo>
            </a:path>
          </a:pathLst>
        </a:custGeom>
        <a:noFill/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786865F-7310-4491-88B2-45504CCD85D9}">
      <dsp:nvSpPr>
        <dsp:cNvPr id="0" name=""/>
        <dsp:cNvSpPr/>
      </dsp:nvSpPr>
      <dsp:spPr>
        <a:xfrm>
          <a:off x="6375400" y="2712677"/>
          <a:ext cx="374899" cy="403017"/>
        </a:xfrm>
        <a:custGeom>
          <a:avLst/>
          <a:gdLst/>
          <a:ahLst/>
          <a:cxnLst/>
          <a:rect l="0" t="0" r="0" b="0"/>
          <a:pathLst>
            <a:path>
              <a:moveTo>
                <a:pt x="0" y="403017"/>
              </a:moveTo>
              <a:lnTo>
                <a:pt x="187449" y="403017"/>
              </a:lnTo>
              <a:lnTo>
                <a:pt x="187449" y="0"/>
              </a:lnTo>
              <a:lnTo>
                <a:pt x="374899" y="0"/>
              </a:lnTo>
            </a:path>
          </a:pathLst>
        </a:custGeom>
        <a:noFill/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FBEAC1B-3A74-43AB-85F3-07B1538FF3CD}">
      <dsp:nvSpPr>
        <dsp:cNvPr id="0" name=""/>
        <dsp:cNvSpPr/>
      </dsp:nvSpPr>
      <dsp:spPr>
        <a:xfrm>
          <a:off x="4126002" y="2108151"/>
          <a:ext cx="374899" cy="100754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87449" y="0"/>
              </a:lnTo>
              <a:lnTo>
                <a:pt x="187449" y="1007542"/>
              </a:lnTo>
              <a:lnTo>
                <a:pt x="374899" y="1007542"/>
              </a:lnTo>
            </a:path>
          </a:pathLst>
        </a:custGeom>
        <a:noFill/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D45DE3-F8AF-4121-A616-584678597C48}">
      <dsp:nvSpPr>
        <dsp:cNvPr id="0" name=""/>
        <dsp:cNvSpPr/>
      </dsp:nvSpPr>
      <dsp:spPr>
        <a:xfrm>
          <a:off x="6375400" y="1860922"/>
          <a:ext cx="374899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374899" y="45720"/>
              </a:lnTo>
            </a:path>
          </a:pathLst>
        </a:custGeom>
        <a:noFill/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FAA0A1E-0655-4D55-B560-6574FD7A7887}">
      <dsp:nvSpPr>
        <dsp:cNvPr id="0" name=""/>
        <dsp:cNvSpPr/>
      </dsp:nvSpPr>
      <dsp:spPr>
        <a:xfrm>
          <a:off x="4126002" y="1906643"/>
          <a:ext cx="374899" cy="201508"/>
        </a:xfrm>
        <a:custGeom>
          <a:avLst/>
          <a:gdLst/>
          <a:ahLst/>
          <a:cxnLst/>
          <a:rect l="0" t="0" r="0" b="0"/>
          <a:pathLst>
            <a:path>
              <a:moveTo>
                <a:pt x="0" y="201508"/>
              </a:moveTo>
              <a:lnTo>
                <a:pt x="187449" y="201508"/>
              </a:lnTo>
              <a:lnTo>
                <a:pt x="187449" y="0"/>
              </a:lnTo>
              <a:lnTo>
                <a:pt x="374899" y="0"/>
              </a:lnTo>
            </a:path>
          </a:pathLst>
        </a:custGeom>
        <a:noFill/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5D8C315-0A4B-49F1-A385-E34B730E52F8}">
      <dsp:nvSpPr>
        <dsp:cNvPr id="0" name=""/>
        <dsp:cNvSpPr/>
      </dsp:nvSpPr>
      <dsp:spPr>
        <a:xfrm>
          <a:off x="6375400" y="1054888"/>
          <a:ext cx="374899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374899" y="45720"/>
              </a:lnTo>
            </a:path>
          </a:pathLst>
        </a:custGeom>
        <a:noFill/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32A9841-5067-4166-871E-A1A277233DC2}">
      <dsp:nvSpPr>
        <dsp:cNvPr id="0" name=""/>
        <dsp:cNvSpPr/>
      </dsp:nvSpPr>
      <dsp:spPr>
        <a:xfrm>
          <a:off x="4126002" y="1100608"/>
          <a:ext cx="374899" cy="1007542"/>
        </a:xfrm>
        <a:custGeom>
          <a:avLst/>
          <a:gdLst/>
          <a:ahLst/>
          <a:cxnLst/>
          <a:rect l="0" t="0" r="0" b="0"/>
          <a:pathLst>
            <a:path>
              <a:moveTo>
                <a:pt x="0" y="1007542"/>
              </a:moveTo>
              <a:lnTo>
                <a:pt x="187449" y="1007542"/>
              </a:lnTo>
              <a:lnTo>
                <a:pt x="187449" y="0"/>
              </a:lnTo>
              <a:lnTo>
                <a:pt x="374899" y="0"/>
              </a:lnTo>
            </a:path>
          </a:pathLst>
        </a:custGeom>
        <a:noFill/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2AA5239-7797-4FE1-A910-C3D43DF302D0}">
      <dsp:nvSpPr>
        <dsp:cNvPr id="0" name=""/>
        <dsp:cNvSpPr/>
      </dsp:nvSpPr>
      <dsp:spPr>
        <a:xfrm>
          <a:off x="1876604" y="1201362"/>
          <a:ext cx="374899" cy="90678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87449" y="0"/>
              </a:lnTo>
              <a:lnTo>
                <a:pt x="187449" y="906788"/>
              </a:lnTo>
              <a:lnTo>
                <a:pt x="374899" y="906788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1066C8F-35DE-49F6-BB41-D5870E7D2BFC}">
      <dsp:nvSpPr>
        <dsp:cNvPr id="0" name=""/>
        <dsp:cNvSpPr/>
      </dsp:nvSpPr>
      <dsp:spPr>
        <a:xfrm>
          <a:off x="4126002" y="248854"/>
          <a:ext cx="374899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374899" y="45720"/>
              </a:lnTo>
            </a:path>
          </a:pathLst>
        </a:custGeom>
        <a:noFill/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8D67D11-DDA9-4862-AF34-ADAF741847AB}">
      <dsp:nvSpPr>
        <dsp:cNvPr id="0" name=""/>
        <dsp:cNvSpPr/>
      </dsp:nvSpPr>
      <dsp:spPr>
        <a:xfrm>
          <a:off x="1876604" y="294574"/>
          <a:ext cx="374899" cy="906788"/>
        </a:xfrm>
        <a:custGeom>
          <a:avLst/>
          <a:gdLst/>
          <a:ahLst/>
          <a:cxnLst/>
          <a:rect l="0" t="0" r="0" b="0"/>
          <a:pathLst>
            <a:path>
              <a:moveTo>
                <a:pt x="0" y="906788"/>
              </a:moveTo>
              <a:lnTo>
                <a:pt x="187449" y="906788"/>
              </a:lnTo>
              <a:lnTo>
                <a:pt x="187449" y="0"/>
              </a:lnTo>
              <a:lnTo>
                <a:pt x="374899" y="0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3D2C32F-1D48-4D47-AC54-D4971D14C012}">
      <dsp:nvSpPr>
        <dsp:cNvPr id="0" name=""/>
        <dsp:cNvSpPr/>
      </dsp:nvSpPr>
      <dsp:spPr>
        <a:xfrm>
          <a:off x="2106" y="915501"/>
          <a:ext cx="1874498" cy="571722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Feature Selection</a:t>
          </a:r>
          <a:endParaRPr lang="en-US" sz="2000" kern="1200" dirty="0"/>
        </a:p>
      </dsp:txBody>
      <dsp:txXfrm>
        <a:off x="2106" y="915501"/>
        <a:ext cx="1874498" cy="571722"/>
      </dsp:txXfrm>
    </dsp:sp>
    <dsp:sp modelId="{7DCA4E5F-04CB-48A8-B9DB-9551A2E81BB0}">
      <dsp:nvSpPr>
        <dsp:cNvPr id="0" name=""/>
        <dsp:cNvSpPr/>
      </dsp:nvSpPr>
      <dsp:spPr>
        <a:xfrm>
          <a:off x="2251504" y="8713"/>
          <a:ext cx="1874498" cy="571722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Unsupervised</a:t>
          </a:r>
          <a:endParaRPr lang="en-US" sz="2000" kern="1200" dirty="0"/>
        </a:p>
      </dsp:txBody>
      <dsp:txXfrm>
        <a:off x="2251504" y="8713"/>
        <a:ext cx="1874498" cy="571722"/>
      </dsp:txXfrm>
    </dsp:sp>
    <dsp:sp modelId="{DB60C938-7B4E-4EDB-9C69-490AC13CEBBC}">
      <dsp:nvSpPr>
        <dsp:cNvPr id="0" name=""/>
        <dsp:cNvSpPr/>
      </dsp:nvSpPr>
      <dsp:spPr>
        <a:xfrm>
          <a:off x="4500902" y="8713"/>
          <a:ext cx="1874498" cy="571722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Correlation</a:t>
          </a:r>
          <a:endParaRPr lang="en-US" sz="2000" kern="1200" dirty="0"/>
        </a:p>
      </dsp:txBody>
      <dsp:txXfrm>
        <a:off x="4500902" y="8713"/>
        <a:ext cx="1874498" cy="571722"/>
      </dsp:txXfrm>
    </dsp:sp>
    <dsp:sp modelId="{182E0451-B205-4DF3-BF6E-C3FEA32E8987}">
      <dsp:nvSpPr>
        <dsp:cNvPr id="0" name=""/>
        <dsp:cNvSpPr/>
      </dsp:nvSpPr>
      <dsp:spPr>
        <a:xfrm>
          <a:off x="2251504" y="1822290"/>
          <a:ext cx="1874498" cy="571722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Supervised</a:t>
          </a:r>
          <a:endParaRPr lang="en-US" sz="2000" kern="1200" dirty="0"/>
        </a:p>
      </dsp:txBody>
      <dsp:txXfrm>
        <a:off x="2251504" y="1822290"/>
        <a:ext cx="1874498" cy="571722"/>
      </dsp:txXfrm>
    </dsp:sp>
    <dsp:sp modelId="{3393728F-94D2-498D-B8E9-D5251B169475}">
      <dsp:nvSpPr>
        <dsp:cNvPr id="0" name=""/>
        <dsp:cNvSpPr/>
      </dsp:nvSpPr>
      <dsp:spPr>
        <a:xfrm>
          <a:off x="4500902" y="814747"/>
          <a:ext cx="1874498" cy="571722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Intrinsic</a:t>
          </a:r>
          <a:endParaRPr lang="en-US" sz="2000" kern="1200" dirty="0"/>
        </a:p>
      </dsp:txBody>
      <dsp:txXfrm>
        <a:off x="4500902" y="814747"/>
        <a:ext cx="1874498" cy="571722"/>
      </dsp:txXfrm>
    </dsp:sp>
    <dsp:sp modelId="{56A1B48D-E59F-4BEC-A0E4-3E0E3C419248}">
      <dsp:nvSpPr>
        <dsp:cNvPr id="0" name=""/>
        <dsp:cNvSpPr/>
      </dsp:nvSpPr>
      <dsp:spPr>
        <a:xfrm>
          <a:off x="6750300" y="814747"/>
          <a:ext cx="1874498" cy="571722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Trees</a:t>
          </a:r>
          <a:endParaRPr lang="en-US" sz="2000" kern="1200" dirty="0"/>
        </a:p>
      </dsp:txBody>
      <dsp:txXfrm>
        <a:off x="6750300" y="814747"/>
        <a:ext cx="1874498" cy="571722"/>
      </dsp:txXfrm>
    </dsp:sp>
    <dsp:sp modelId="{A0068007-465B-44E3-8A1A-D8B3F84D7729}">
      <dsp:nvSpPr>
        <dsp:cNvPr id="0" name=""/>
        <dsp:cNvSpPr/>
      </dsp:nvSpPr>
      <dsp:spPr>
        <a:xfrm>
          <a:off x="4500902" y="1620781"/>
          <a:ext cx="1874498" cy="571722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Wrapper</a:t>
          </a:r>
          <a:endParaRPr lang="en-US" sz="2000" kern="1200" dirty="0"/>
        </a:p>
      </dsp:txBody>
      <dsp:txXfrm>
        <a:off x="4500902" y="1620781"/>
        <a:ext cx="1874498" cy="571722"/>
      </dsp:txXfrm>
    </dsp:sp>
    <dsp:sp modelId="{E2BB90B7-2369-452C-A086-587BFF865EDA}">
      <dsp:nvSpPr>
        <dsp:cNvPr id="0" name=""/>
        <dsp:cNvSpPr/>
      </dsp:nvSpPr>
      <dsp:spPr>
        <a:xfrm>
          <a:off x="6750300" y="1620781"/>
          <a:ext cx="1874498" cy="571722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RFE</a:t>
          </a:r>
          <a:endParaRPr lang="en-US" sz="2000" kern="1200" dirty="0"/>
        </a:p>
      </dsp:txBody>
      <dsp:txXfrm>
        <a:off x="6750300" y="1620781"/>
        <a:ext cx="1874498" cy="571722"/>
      </dsp:txXfrm>
    </dsp:sp>
    <dsp:sp modelId="{2F8D3D97-ABEE-4E21-9371-102871208C6F}">
      <dsp:nvSpPr>
        <dsp:cNvPr id="0" name=""/>
        <dsp:cNvSpPr/>
      </dsp:nvSpPr>
      <dsp:spPr>
        <a:xfrm>
          <a:off x="4500902" y="2829833"/>
          <a:ext cx="1874498" cy="571722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Filter</a:t>
          </a:r>
          <a:endParaRPr lang="en-US" sz="2000" kern="1200" dirty="0"/>
        </a:p>
      </dsp:txBody>
      <dsp:txXfrm>
        <a:off x="4500902" y="2829833"/>
        <a:ext cx="1874498" cy="571722"/>
      </dsp:txXfrm>
    </dsp:sp>
    <dsp:sp modelId="{30AA370D-5919-4F6E-B4E0-73EA8A3889CF}">
      <dsp:nvSpPr>
        <dsp:cNvPr id="0" name=""/>
        <dsp:cNvSpPr/>
      </dsp:nvSpPr>
      <dsp:spPr>
        <a:xfrm>
          <a:off x="6750300" y="2426816"/>
          <a:ext cx="1874498" cy="571722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Stats</a:t>
          </a:r>
          <a:endParaRPr lang="en-US" sz="2000" kern="1200" dirty="0"/>
        </a:p>
      </dsp:txBody>
      <dsp:txXfrm>
        <a:off x="6750300" y="2426816"/>
        <a:ext cx="1874498" cy="571722"/>
      </dsp:txXfrm>
    </dsp:sp>
    <dsp:sp modelId="{BEC5BE7F-B5B0-4F12-9A78-1AFB3438C398}">
      <dsp:nvSpPr>
        <dsp:cNvPr id="0" name=""/>
        <dsp:cNvSpPr/>
      </dsp:nvSpPr>
      <dsp:spPr>
        <a:xfrm>
          <a:off x="6750300" y="3232850"/>
          <a:ext cx="1874498" cy="571722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Feature importance</a:t>
          </a:r>
          <a:endParaRPr lang="en-US" sz="2000" b="1" kern="1200" dirty="0"/>
        </a:p>
      </dsp:txBody>
      <dsp:txXfrm>
        <a:off x="6750300" y="3232850"/>
        <a:ext cx="1874498" cy="57172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Process10">
  <dgm:title val=""/>
  <dgm:desc val=""/>
  <dgm:catLst>
    <dgm:cat type="process" pri="3000"/>
    <dgm:cat type="picture" pri="30000"/>
    <dgm:cat type="pictureconvert" pri="3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w" for="ch" ptType="sibTrans" refType="w" refFor="ch" refForName="composite" op="equ" fact="0.3333"/>
      <dgm:constr type="primFontSz" for="des" forName="txNode" op="equ" val="65"/>
      <dgm:constr type="primFontSz" for="des" forName="connTx" op="equ" val="55"/>
      <dgm:constr type="primFontSz" for="des" forName="connTx" refType="primFontSz" refFor="des" refForName="txNode" op="lte" fact="0.8"/>
    </dgm:constrLst>
    <dgm:ruleLst/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l" for="ch" forName="imagSh"/>
              <dgm:constr type="w" for="ch" forName="imagSh" refType="w" fact="0.86"/>
              <dgm:constr type="t" for="ch" forName="imagSh"/>
              <dgm:constr type="h" for="ch" forName="imagSh" refType="w" refFor="ch" refForName="imagSh"/>
              <dgm:constr type="l" for="ch" forName="txNode" refType="w" fact="0.14"/>
              <dgm:constr type="w" for="ch" forName="txNode" refType="w" refFor="ch" refForName="imagSh"/>
              <dgm:constr type="t" for="ch" forName="txNode" refType="h" refFor="ch" refForName="imagSh" fact="0.6"/>
              <dgm:constr type="h" for="ch" forName="txNode" refType="h" refFor="ch" refForName="imagSh"/>
            </dgm:constrLst>
          </dgm:if>
          <dgm:else name="Name7">
            <dgm:constrLst>
              <dgm:constr type="l" for="ch" forName="imagSh" refType="w" fact="0.14"/>
              <dgm:constr type="w" for="ch" forName="imagSh" refType="w" fact="0.86"/>
              <dgm:constr type="t" for="ch" forName="imagSh"/>
              <dgm:constr type="h" for="ch" forName="imagSh" refType="w" refFor="ch" refForName="imagSh"/>
              <dgm:constr type="l" for="ch" forName="txNode"/>
              <dgm:constr type="w" for="ch" forName="txNode" refType="w" refFor="ch" refForName="imagSh"/>
              <dgm:constr type="t" for="ch" forName="txNode" refType="h" refFor="ch" refForName="imagSh" fact="0.6"/>
              <dgm:constr type="h" for="ch" forName="txNode" refType="h" refFor="ch" refForName="imagSh"/>
            </dgm:constrLst>
          </dgm:else>
        </dgm:choose>
        <dgm:ruleLst/>
        <dgm:layoutNode name="imagSh" styleLbl="b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x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  <dgm:param type="srcNode" val="imagSh"/>
            <dgm:param type="dstNode" val="imagSh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35"/>
            <dgm:constr type="endPad" refType="connDist" fact="0.3"/>
          </dgm:constrLst>
          <dgm:ruleLst/>
          <dgm:layoutNode name="connTx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g9c1b3c75e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72" name="Google Shape;72;g9c1b3c75e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c1b3c75e3_0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3" name="Google Shape;93;g9c1b3c75e3_0_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 dirty="0"/>
              <a:t>Start with theme of how to show accountability and take initiatives and accepting your mistakes to take corrective action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130024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c1b3c75e3_0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3" name="Google Shape;93;g9c1b3c75e3_0_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 dirty="0"/>
              <a:t>Start with theme of how to show accountability and take initiatives and accepting your mistakes to take corrective action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410631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c1b3c75e3_0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3" name="Google Shape;93;g9c1b3c75e3_0_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fontAlgn="base"/>
            <a:r>
              <a:rPr lang="en-US" sz="1100" b="1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Feature Selection</a:t>
            </a:r>
            <a:r>
              <a:rPr lang="en-US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: Select a subset of input features from the </a:t>
            </a:r>
            <a:r>
              <a:rPr lang="en-US" sz="1100" b="0" i="0" u="none" strike="noStrike" cap="none" err="1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ataset</a:t>
            </a:r>
            <a:r>
              <a:rPr lang="en-US" sz="1100" b="0" i="0" u="none" strike="noStrike" cap="none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</a:t>
            </a:r>
          </a:p>
          <a:p>
            <a:pPr fontAlgn="base"/>
            <a:r>
              <a:rPr lang="en-US" sz="1100" b="1" i="0" u="none" strike="noStrike" cap="none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Unsupervised</a:t>
            </a:r>
            <a:r>
              <a:rPr lang="en-US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: Do not use the target variable (e.g. remove redundant variables).</a:t>
            </a:r>
          </a:p>
          <a:p>
            <a:pPr lvl="1" fontAlgn="base"/>
            <a:r>
              <a:rPr lang="en-US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orrelation</a:t>
            </a:r>
          </a:p>
          <a:p>
            <a:pPr fontAlgn="base"/>
            <a:r>
              <a:rPr lang="en-US" sz="1100" b="1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upervised</a:t>
            </a:r>
            <a:r>
              <a:rPr lang="en-US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: Use the target variable (e.g. remove irrelevant variables).</a:t>
            </a:r>
          </a:p>
          <a:p>
            <a:pPr lvl="1" fontAlgn="base"/>
            <a:r>
              <a:rPr lang="en-US" sz="1100" b="1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Wrapper</a:t>
            </a:r>
            <a:r>
              <a:rPr lang="en-US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: Search for well-performing subsets of features.</a:t>
            </a:r>
          </a:p>
          <a:p>
            <a:pPr lvl="2" fontAlgn="base"/>
            <a:r>
              <a:rPr lang="en-US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RFE</a:t>
            </a:r>
          </a:p>
          <a:p>
            <a:pPr lvl="1" fontAlgn="base"/>
            <a:r>
              <a:rPr lang="en-US" sz="1100" b="1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Filter</a:t>
            </a:r>
            <a:r>
              <a:rPr lang="en-US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: Select subsets of features based on their relationship with the target.</a:t>
            </a:r>
          </a:p>
          <a:p>
            <a:pPr lvl="2" fontAlgn="base"/>
            <a:r>
              <a:rPr lang="en-US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Statistical Methods</a:t>
            </a:r>
          </a:p>
          <a:p>
            <a:pPr lvl="2" fontAlgn="base"/>
            <a:r>
              <a:rPr lang="en-US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Feature Importance Methods</a:t>
            </a:r>
          </a:p>
          <a:p>
            <a:pPr lvl="1" fontAlgn="base"/>
            <a:r>
              <a:rPr lang="en-US" sz="1100" b="1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Intrinsic</a:t>
            </a:r>
            <a:r>
              <a:rPr lang="en-US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: Algorithms that perform automatic feature selection during training.</a:t>
            </a:r>
          </a:p>
          <a:p>
            <a:pPr lvl="2" fontAlgn="base"/>
            <a:r>
              <a:rPr lang="en-US" sz="1100" b="0" i="0" u="none" strike="noStrike" cap="none" dirty="0" smtClean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ecision Trees</a:t>
            </a:r>
            <a:endParaRPr lang="en-US" sz="1100" b="0" i="0" u="none" strike="noStrike" cap="non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43686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0811406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c1b3c75e3_0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3" name="Google Shape;93;g9c1b3c75e3_0_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-IN" dirty="0" smtClean="0"/>
              <a:t>Coding tim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77261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c1b3c75e3_0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3" name="Google Shape;93;g9c1b3c75e3_0_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-IN" dirty="0" smtClean="0"/>
              <a:t>Quiz time</a:t>
            </a:r>
          </a:p>
          <a:p>
            <a:pPr marL="45720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-IN" dirty="0" smtClean="0"/>
              <a:t>https://forms.gle/jGuE5vVzQibyKv51A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434041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g9c1b3c75e3_0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77" name="Google Shape;77;g9c1b3c75e3_0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g9c1b3c75e3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" name="Google Shape;84;g9c1b3c75e3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g8a97104d7b_0_18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" name="Google Shape;96;g8a97104d7b_0_18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52389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c1b3c75e3_0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3" name="Google Shape;93;g9c1b3c75e3_0_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-IN" dirty="0" smtClean="0"/>
              <a:t>Which diagram is </a:t>
            </a:r>
            <a:r>
              <a:rPr lang="en-IN" dirty="0" err="1" smtClean="0"/>
              <a:t>overfit</a:t>
            </a:r>
            <a:r>
              <a:rPr lang="en-IN" dirty="0" smtClean="0"/>
              <a:t> and why?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372587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c1b3c75e3_0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3" name="Google Shape;93;g9c1b3c75e3_0_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-IN" dirty="0" smtClean="0"/>
              <a:t>With increase of model complexity test error increas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4984771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c1b3c75e3_0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3" name="Google Shape;93;g9c1b3c75e3_0_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 dirty="0"/>
              <a:t>Start with theme of how to show accountability and take initiatives and accepting your mistakes to take corrective action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252072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c1b3c75e3_0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3" name="Google Shape;93;g9c1b3c75e3_0_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-IN" dirty="0" smtClean="0"/>
              <a:t>Types of Regression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464307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c1b3c75e3_0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3" name="Google Shape;93;g9c1b3c75e3_0_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 dirty="0"/>
              <a:t>Start with theme of how to show accountability and take initiatives and accepting your mistakes to take corrective action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337119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picture and caption">
  <p:cSld name="Title, picture and caption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3"/>
          <p:cNvSpPr txBox="1">
            <a:spLocks noGrp="1"/>
          </p:cNvSpPr>
          <p:nvPr>
            <p:ph type="title"/>
          </p:nvPr>
        </p:nvSpPr>
        <p:spPr>
          <a:xfrm>
            <a:off x="629841" y="600075"/>
            <a:ext cx="4072800" cy="41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5333F"/>
              </a:buClr>
              <a:buSzPts val="3600"/>
              <a:buFont typeface="Arial"/>
              <a:buNone/>
              <a:defRPr sz="3600">
                <a:solidFill>
                  <a:srgbClr val="F5333F"/>
                </a:solidFill>
              </a:defRPr>
            </a:lvl1pPr>
            <a:lvl2pPr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13"/>
          <p:cNvSpPr>
            <a:spLocks noGrp="1"/>
          </p:cNvSpPr>
          <p:nvPr>
            <p:ph type="pic" idx="2"/>
          </p:nvPr>
        </p:nvSpPr>
        <p:spPr>
          <a:xfrm>
            <a:off x="629842" y="1681163"/>
            <a:ext cx="4535400" cy="282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Proxima Nova"/>
                <a:ea typeface="Proxima Nova"/>
                <a:cs typeface="Proxima Nova"/>
                <a:sym typeface="Proxima Nova"/>
              </a:defRPr>
            </a:lvl1pPr>
            <a:lvl2pPr marR="0" lvl="1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Google Shape;53;p13"/>
          <p:cNvSpPr txBox="1">
            <a:spLocks noGrp="1"/>
          </p:cNvSpPr>
          <p:nvPr>
            <p:ph type="body" idx="1"/>
          </p:nvPr>
        </p:nvSpPr>
        <p:spPr>
          <a:xfrm>
            <a:off x="5381625" y="1681163"/>
            <a:ext cx="3140100" cy="282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ctr" rtl="0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Proxima Nova"/>
                <a:ea typeface="Proxima Nova"/>
                <a:cs typeface="Proxima Nova"/>
                <a:sym typeface="Proxima Nova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23850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14325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14325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14325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14325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14325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14325" algn="l" rtl="0">
              <a:lnSpc>
                <a:spcPct val="9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4" name="Google Shape;54;p13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5" name="Google Shape;55;p13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78">
          <p15:clr>
            <a:srgbClr val="FBAE40"/>
          </p15:clr>
        </p15:guide>
        <p15:guide id="2" orient="horz" pos="1053">
          <p15:clr>
            <a:srgbClr val="FBAE40"/>
          </p15:clr>
        </p15:guide>
        <p15:guide id="3" orient="horz" pos="2845">
          <p15:clr>
            <a:srgbClr val="FBAE40"/>
          </p15:clr>
        </p15:guide>
        <p15:guide id="4" pos="3254">
          <p15:clr>
            <a:srgbClr val="FBAE40"/>
          </p15:clr>
        </p15:guide>
        <p15:guide id="5" pos="339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Slide">
  <p:cSld name="1_Title Slide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14"/>
          <p:cNvSpPr txBox="1"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500"/>
              <a:buFont typeface="Arial"/>
              <a:buNone/>
              <a:defRPr sz="4500"/>
            </a:lvl1pPr>
            <a:lvl2pPr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8" name="Google Shape;58;p14"/>
          <p:cNvSpPr txBox="1"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ctr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ctr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None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ctr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ctr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ctr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lnSpc>
                <a:spcPct val="9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9" name="Google Shape;59;p14"/>
          <p:cNvSpPr txBox="1">
            <a:spLocks noGrp="1"/>
          </p:cNvSpPr>
          <p:nvPr>
            <p:ph type="dt" idx="10"/>
          </p:nvPr>
        </p:nvSpPr>
        <p:spPr>
          <a:xfrm>
            <a:off x="663921" y="4653887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E72D4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0" name="Google Shape;60;p14"/>
          <p:cNvSpPr txBox="1">
            <a:spLocks noGrp="1"/>
          </p:cNvSpPr>
          <p:nvPr>
            <p:ph type="sldNum" idx="12"/>
          </p:nvPr>
        </p:nvSpPr>
        <p:spPr>
          <a:xfrm>
            <a:off x="6616976" y="4012406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E72D40"/>
                </a:solidFill>
                <a:latin typeface="Proxima Nova"/>
                <a:ea typeface="Proxima Nova"/>
                <a:cs typeface="Proxima Nova"/>
                <a:sym typeface="Proxima Nova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E72D40"/>
                </a:solidFill>
                <a:latin typeface="Proxima Nova"/>
                <a:ea typeface="Proxima Nova"/>
                <a:cs typeface="Proxima Nova"/>
                <a:sym typeface="Proxima Nova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E72D40"/>
                </a:solidFill>
                <a:latin typeface="Proxima Nova"/>
                <a:ea typeface="Proxima Nova"/>
                <a:cs typeface="Proxima Nova"/>
                <a:sym typeface="Proxima Nova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E72D40"/>
                </a:solidFill>
                <a:latin typeface="Proxima Nova"/>
                <a:ea typeface="Proxima Nova"/>
                <a:cs typeface="Proxima Nova"/>
                <a:sym typeface="Proxima Nova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E72D40"/>
                </a:solidFill>
                <a:latin typeface="Proxima Nova"/>
                <a:ea typeface="Proxima Nova"/>
                <a:cs typeface="Proxima Nova"/>
                <a:sym typeface="Proxima Nova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E72D40"/>
                </a:solidFill>
                <a:latin typeface="Proxima Nova"/>
                <a:ea typeface="Proxima Nova"/>
                <a:cs typeface="Proxima Nova"/>
                <a:sym typeface="Proxima Nova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E72D40"/>
                </a:solidFill>
                <a:latin typeface="Proxima Nova"/>
                <a:ea typeface="Proxima Nova"/>
                <a:cs typeface="Proxima Nova"/>
                <a:sym typeface="Proxima Nova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E72D40"/>
                </a:solidFill>
                <a:latin typeface="Proxima Nova"/>
                <a:ea typeface="Proxima Nova"/>
                <a:cs typeface="Proxima Nova"/>
                <a:sym typeface="Proxima Nova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E72D40"/>
                </a:solidFill>
                <a:latin typeface="Proxima Nova"/>
                <a:ea typeface="Proxima Nova"/>
                <a:cs typeface="Proxima Nova"/>
                <a:sym typeface="Proxima Nova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61" name="Google Shape;61;p14"/>
          <p:cNvSpPr/>
          <p:nvPr/>
        </p:nvSpPr>
        <p:spPr>
          <a:xfrm>
            <a:off x="0" y="0"/>
            <a:ext cx="9144000" cy="4653900"/>
          </a:xfrm>
          <a:prstGeom prst="rect">
            <a:avLst/>
          </a:prstGeom>
          <a:solidFill>
            <a:schemeClr val="lt1"/>
          </a:solidFill>
          <a:ln w="127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13"/>
              <a:buFont typeface="Arial"/>
              <a:buNone/>
            </a:pPr>
            <a:endParaRPr sz="1013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62" name="Google Shape;62;p1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663922" y="571887"/>
            <a:ext cx="2057399" cy="54899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397">
          <p15:clr>
            <a:srgbClr val="FBAE40"/>
          </p15:clr>
        </p15:guide>
        <p15:guide id="2" orient="horz" pos="378">
          <p15:clr>
            <a:srgbClr val="FBAE40"/>
          </p15:clr>
        </p15:guide>
        <p15:guide id="3" orient="horz" pos="923">
          <p15:clr>
            <a:srgbClr val="FBAE40"/>
          </p15:clr>
        </p15:guide>
        <p15:guide id="4" orient="horz" pos="1756">
          <p15:clr>
            <a:srgbClr val="FBAE40"/>
          </p15:clr>
        </p15:guide>
        <p15:guide id="5" pos="3323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2 Line Title and Content">
  <p:cSld name="1_2 Line Title and Content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15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5" name="Google Shape;65;p15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66" name="Google Shape;66;p15"/>
          <p:cNvSpPr txBox="1">
            <a:spLocks noGrp="1"/>
          </p:cNvSpPr>
          <p:nvPr>
            <p:ph type="body" idx="1"/>
          </p:nvPr>
        </p:nvSpPr>
        <p:spPr>
          <a:xfrm>
            <a:off x="3303588" y="1816100"/>
            <a:ext cx="5265600" cy="2619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ctr" rtl="0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Proxima Nova"/>
                <a:ea typeface="Proxima Nova"/>
                <a:cs typeface="Proxima Nova"/>
                <a:sym typeface="Proxima Nova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23850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14325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14325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14325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14325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14325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14325" algn="l" rtl="0">
              <a:lnSpc>
                <a:spcPct val="9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7" name="Google Shape;67;p15"/>
          <p:cNvSpPr/>
          <p:nvPr/>
        </p:nvSpPr>
        <p:spPr>
          <a:xfrm>
            <a:off x="0" y="0"/>
            <a:ext cx="9144000" cy="636900"/>
          </a:xfrm>
          <a:prstGeom prst="rect">
            <a:avLst/>
          </a:prstGeom>
          <a:solidFill>
            <a:srgbClr val="F5333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13"/>
              <a:buFont typeface="Arial"/>
              <a:buNone/>
            </a:pPr>
            <a:endParaRPr sz="1013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6679" y="121966"/>
            <a:ext cx="3735900" cy="382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Proxima Nova"/>
              <a:buNone/>
              <a:defRPr sz="2400" b="0" i="0">
                <a:solidFill>
                  <a:schemeClr val="lt1"/>
                </a:solidFill>
                <a:latin typeface="Proxima Nova"/>
                <a:ea typeface="Proxima Nova"/>
                <a:cs typeface="Proxima Nova"/>
                <a:sym typeface="Proxima Nova"/>
              </a:defRPr>
            </a:lvl1pPr>
            <a:lvl2pPr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pic>
        <p:nvPicPr>
          <p:cNvPr id="69" name="Google Shape;69;p1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9288" y="210064"/>
            <a:ext cx="813630" cy="21721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397">
          <p15:clr>
            <a:srgbClr val="FBAE40"/>
          </p15:clr>
        </p15:guide>
        <p15:guide id="2" orient="horz" pos="378">
          <p15:clr>
            <a:srgbClr val="FBAE40"/>
          </p15:clr>
        </p15:guide>
        <p15:guide id="3" orient="horz" pos="923">
          <p15:clr>
            <a:srgbClr val="FBAE40"/>
          </p15:clr>
        </p15:guide>
        <p15:guide id="4" orient="horz" pos="2794">
          <p15:clr>
            <a:srgbClr val="FBAE40"/>
          </p15:clr>
        </p15:guide>
        <p15:guide id="5" pos="2081">
          <p15:clr>
            <a:srgbClr val="FBAE40"/>
          </p15:clr>
        </p15:guide>
        <p15:guide id="6" orient="horz" pos="1144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  <p:sldLayoutId id="2147483661" r:id="rId1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Google Shape;74;p1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9"/>
          <p:cNvSpPr txBox="1">
            <a:spLocks noGrp="1"/>
          </p:cNvSpPr>
          <p:nvPr>
            <p:ph type="title"/>
          </p:nvPr>
        </p:nvSpPr>
        <p:spPr>
          <a:xfrm>
            <a:off x="316679" y="121966"/>
            <a:ext cx="6815700" cy="382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Proxima Nova"/>
              <a:buNone/>
            </a:pPr>
            <a:r>
              <a:rPr lang="en-IN" dirty="0" smtClean="0"/>
              <a:t>Focused Learning – Advance Regression</a:t>
            </a:r>
            <a:endParaRPr dirty="0"/>
          </a:p>
        </p:txBody>
      </p:sp>
      <p:sp>
        <p:nvSpPr>
          <p:cNvPr id="2" name="TextBox 1"/>
          <p:cNvSpPr txBox="1"/>
          <p:nvPr/>
        </p:nvSpPr>
        <p:spPr>
          <a:xfrm>
            <a:off x="316679" y="692332"/>
            <a:ext cx="75406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600" b="1" dirty="0" smtClean="0"/>
              <a:t>Lasso Regression(L1 regularization)</a:t>
            </a:r>
            <a:endParaRPr lang="en-IN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63851" y="1184599"/>
                <a:ext cx="4246323" cy="8900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I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r>
                        <a:rPr lang="en-I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I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I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I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I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IN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</m:d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</m:sSubSup>
                        </m:e>
                      </m:nary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3851" y="1184599"/>
                <a:ext cx="4246323" cy="8900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16679" y="2720631"/>
            <a:ext cx="771603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000" dirty="0" smtClean="0"/>
              <a:t>Similar to ridge the penalty is control by </a:t>
            </a:r>
            <a:r>
              <a:rPr lang="el-GR" sz="2000" dirty="0" smtClean="0"/>
              <a:t>λ</a:t>
            </a:r>
            <a:r>
              <a:rPr lang="en-IN" sz="2000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000" dirty="0" smtClean="0"/>
              <a:t>Its sum of absolute value of the magnitude of the coeffici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000" dirty="0" smtClean="0"/>
              <a:t>for large lambda value some features shrunk to ze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000" dirty="0" smtClean="0"/>
              <a:t>L1 regularization allows for feature selection.</a:t>
            </a:r>
            <a:r>
              <a:rPr lang="en-IN" dirty="0" smtClean="0"/>
              <a:t> 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70658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9"/>
          <p:cNvSpPr txBox="1">
            <a:spLocks noGrp="1"/>
          </p:cNvSpPr>
          <p:nvPr>
            <p:ph type="title"/>
          </p:nvPr>
        </p:nvSpPr>
        <p:spPr>
          <a:xfrm>
            <a:off x="316679" y="121966"/>
            <a:ext cx="6815700" cy="382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Proxima Nova"/>
              <a:buNone/>
            </a:pPr>
            <a:r>
              <a:rPr lang="en-IN" dirty="0" smtClean="0"/>
              <a:t>Focused Learning – Advance Regression</a:t>
            </a:r>
            <a:endParaRPr dirty="0"/>
          </a:p>
        </p:txBody>
      </p:sp>
      <p:sp>
        <p:nvSpPr>
          <p:cNvPr id="2" name="TextBox 1"/>
          <p:cNvSpPr txBox="1"/>
          <p:nvPr/>
        </p:nvSpPr>
        <p:spPr>
          <a:xfrm>
            <a:off x="316679" y="876822"/>
            <a:ext cx="75406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600" b="1" dirty="0" smtClean="0"/>
              <a:t>Elastic Net</a:t>
            </a:r>
            <a:endParaRPr lang="en-IN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320843" y="1184599"/>
                <a:ext cx="3532339" cy="9840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en-IN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num>
                            <m:den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I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I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IN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IN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IN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IN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IN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+ </m:t>
                          </m:r>
                          <m:r>
                            <a:rPr lang="en-IN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nary>
                            <m:naryPr>
                              <m:chr m:val="∑"/>
                              <m:ctrlPr>
                                <a:rPr lang="en-I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I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I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IN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N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IN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  <m:r>
                            <a:rPr lang="en-IN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0843" y="1184599"/>
                <a:ext cx="3532339" cy="9840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6679" y="2857582"/>
                <a:ext cx="8201020" cy="1231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000" dirty="0" smtClean="0"/>
                  <a:t>Combine the both L1 and L2 regularization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000" dirty="0" smtClean="0"/>
                  <a:t>We now have new parameter to control the effect of L1 and L2. i.e. </a:t>
                </a:r>
                <a14:m>
                  <m:oMath xmlns:m="http://schemas.openxmlformats.org/officeDocument/2006/math">
                    <m:r>
                      <a:rPr lang="en-IN" sz="2000" i="1" dirty="0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en-IN" sz="2000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N" sz="2000" dirty="0" smtClean="0"/>
                  <a:t>For </a:t>
                </a:r>
                <a14:m>
                  <m:oMath xmlns:m="http://schemas.openxmlformats.org/officeDocument/2006/math">
                    <m:r>
                      <a:rPr lang="en-IN" sz="200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IN" sz="2000" b="0" i="1" dirty="0" smtClean="0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en-IN" sz="2000" dirty="0" smtClean="0"/>
                  <a:t>Ridge and for </a:t>
                </a:r>
                <a14:m>
                  <m:oMath xmlns:m="http://schemas.openxmlformats.org/officeDocument/2006/math">
                    <m:r>
                      <a:rPr lang="en-IN" sz="200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IN" sz="2000" i="1" dirty="0">
                        <a:latin typeface="Cambria Math" panose="02040503050406030204" pitchFamily="18" charset="0"/>
                      </a:rPr>
                      <m:t>=1 </m:t>
                    </m:r>
                  </m:oMath>
                </a14:m>
                <a:r>
                  <a:rPr lang="en-IN" sz="2000" dirty="0" smtClean="0"/>
                  <a:t>Lasso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IN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679" y="2857582"/>
                <a:ext cx="8201020" cy="1231106"/>
              </a:xfrm>
              <a:prstGeom prst="rect">
                <a:avLst/>
              </a:prstGeom>
              <a:blipFill>
                <a:blip r:embed="rId4"/>
                <a:stretch>
                  <a:fillRect l="-669" t="-247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0229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16678" y="121966"/>
            <a:ext cx="6284843" cy="382500"/>
          </a:xfrm>
        </p:spPr>
        <p:txBody>
          <a:bodyPr/>
          <a:lstStyle/>
          <a:p>
            <a:r>
              <a:rPr lang="en-IN" dirty="0"/>
              <a:t>Focused Learning </a:t>
            </a:r>
            <a:r>
              <a:rPr lang="en-IN" dirty="0" smtClean="0"/>
              <a:t>– Feature </a:t>
            </a:r>
            <a:r>
              <a:rPr lang="en-IN" dirty="0"/>
              <a:t>Selec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6702" y="1003610"/>
            <a:ext cx="361299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eature Estimation</a:t>
            </a:r>
            <a:r>
              <a:rPr lang="en-US" dirty="0"/>
              <a:t>: </a:t>
            </a:r>
            <a:r>
              <a:rPr lang="en-US" dirty="0" smtClean="0"/>
              <a:t>Finds </a:t>
            </a:r>
            <a:r>
              <a:rPr lang="en-US" dirty="0"/>
              <a:t>a set of new features (i.e., through some mapping f()) from the existing </a:t>
            </a:r>
            <a:r>
              <a:rPr lang="en-US" dirty="0" smtClean="0"/>
              <a:t>features</a:t>
            </a:r>
          </a:p>
          <a:p>
            <a:endParaRPr lang="en-US" dirty="0"/>
          </a:p>
          <a:p>
            <a:endParaRPr lang="en-US" dirty="0" smtClean="0"/>
          </a:p>
          <a:p>
            <a:endParaRPr lang="en-IN" dirty="0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4899102" y="1003610"/>
            <a:ext cx="7435" cy="37542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817327" y="1003610"/>
            <a:ext cx="14868" cy="37839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189034" y="1003610"/>
            <a:ext cx="35981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eature Selection</a:t>
            </a:r>
            <a:r>
              <a:rPr lang="en-US" dirty="0"/>
              <a:t>: </a:t>
            </a:r>
            <a:r>
              <a:rPr lang="en-US" dirty="0" smtClean="0"/>
              <a:t>Chooses </a:t>
            </a:r>
            <a:r>
              <a:rPr lang="en-US" dirty="0"/>
              <a:t>a subset of the original </a:t>
            </a:r>
            <a:r>
              <a:rPr lang="en-US" dirty="0" smtClean="0"/>
              <a:t>features</a:t>
            </a:r>
          </a:p>
          <a:p>
            <a:endParaRPr lang="en-US" dirty="0" smtClean="0"/>
          </a:p>
          <a:p>
            <a:endParaRPr lang="en-IN" dirty="0"/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161213"/>
              </p:ext>
            </p:extLst>
          </p:nvPr>
        </p:nvGraphicFramePr>
        <p:xfrm>
          <a:off x="869887" y="1990841"/>
          <a:ext cx="2589212" cy="276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3" imgW="1739900" imgH="1854200" progId="Equation.DSMT4">
                  <p:embed/>
                </p:oleObj>
              </mc:Choice>
              <mc:Fallback>
                <p:oleObj name="Equation" r:id="rId3" imgW="1739900" imgH="1854200" progId="Equation.DSMT4">
                  <p:embed/>
                  <p:pic>
                    <p:nvPicPr>
                      <p:cNvPr id="1434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887" y="1990841"/>
                        <a:ext cx="2589212" cy="276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469304"/>
              </p:ext>
            </p:extLst>
          </p:nvPr>
        </p:nvGraphicFramePr>
        <p:xfrm>
          <a:off x="5627455" y="1760227"/>
          <a:ext cx="2233612" cy="302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5" imgW="1371600" imgH="1854200" progId="Equation.DSMT4">
                  <p:embed/>
                </p:oleObj>
              </mc:Choice>
              <mc:Fallback>
                <p:oleObj name="Equation" r:id="rId5" imgW="1371600" imgH="1854200" progId="Equation.DSMT4">
                  <p:embed/>
                  <p:pic>
                    <p:nvPicPr>
                      <p:cNvPr id="1229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455" y="1760227"/>
                        <a:ext cx="2233612" cy="302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244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9"/>
          <p:cNvSpPr txBox="1">
            <a:spLocks noGrp="1"/>
          </p:cNvSpPr>
          <p:nvPr>
            <p:ph type="title"/>
          </p:nvPr>
        </p:nvSpPr>
        <p:spPr>
          <a:xfrm>
            <a:off x="316679" y="121966"/>
            <a:ext cx="6815700" cy="382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Proxima Nova"/>
              <a:buNone/>
            </a:pPr>
            <a:r>
              <a:rPr lang="en-IN" dirty="0" smtClean="0"/>
              <a:t>Focused Learning – Feature Selection</a:t>
            </a:r>
            <a:endParaRPr dirty="0"/>
          </a:p>
        </p:txBody>
      </p:sp>
      <p:sp>
        <p:nvSpPr>
          <p:cNvPr id="2" name="TextBox 1"/>
          <p:cNvSpPr txBox="1"/>
          <p:nvPr/>
        </p:nvSpPr>
        <p:spPr>
          <a:xfrm>
            <a:off x="316678" y="690644"/>
            <a:ext cx="8464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800" b="1" dirty="0" smtClean="0"/>
              <a:t>Feature Selection techniques</a:t>
            </a:r>
            <a:endParaRPr lang="en-IN" sz="1800" b="1" dirty="0"/>
          </a:p>
        </p:txBody>
      </p:sp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214904953"/>
              </p:ext>
            </p:extLst>
          </p:nvPr>
        </p:nvGraphicFramePr>
        <p:xfrm>
          <a:off x="316678" y="1184599"/>
          <a:ext cx="8626905" cy="381328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72690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3D2C32F-1D48-4D47-AC54-D4971D14C01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98D67D11-DDA9-4862-AF34-ADAF741847A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DCA4E5F-04CB-48A8-B9DB-9551A2E81BB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02AA5239-7797-4FE1-A910-C3D43DF302D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182E0451-B205-4DF3-BF6E-C3FEA32E898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D1066C8F-35DE-49F6-BB41-D5870E7D2B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DB60C938-7B4E-4EDB-9C69-490AC13CEBB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332A9841-5067-4166-871E-A1A277233DC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3393728F-94D2-498D-B8E9-D5251B16947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4FAA0A1E-0655-4D55-B560-6574FD7A788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A0068007-465B-44E3-8A1A-D8B3F84D772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3FBEAC1B-3A74-43AB-85F3-07B1538FF3C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2F8D3D97-ABEE-4E21-9371-102871208C6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85D8C315-0A4B-49F1-A385-E34B730E52F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56A1B48D-E59F-4BEC-A0E4-3E0E3C41924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C6D45DE3-F8AF-4121-A616-584678597C4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E2BB90B7-2369-452C-A086-587BFF865ED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D786865F-7310-4491-88B2-45504CCD85D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30AA370D-5919-4F6E-B4E0-73EA8A3889C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D90BCEEE-848C-472E-B407-573DCAD4B2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BEC5BE7F-B5B0-4F12-9A78-1AFB3438C39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Dgm bld="lvlAtOnce"/>
        </p:bldSub>
      </p:bldGraphic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2141951" y="751561"/>
            <a:ext cx="6889315" cy="3519814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/>
          <p:cNvSpPr/>
          <p:nvPr/>
        </p:nvSpPr>
        <p:spPr>
          <a:xfrm>
            <a:off x="4396636" y="1002078"/>
            <a:ext cx="4409162" cy="226721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16679" y="121965"/>
            <a:ext cx="5796022" cy="454231"/>
          </a:xfrm>
        </p:spPr>
        <p:txBody>
          <a:bodyPr/>
          <a:lstStyle/>
          <a:p>
            <a:r>
              <a:rPr lang="en-IN" dirty="0" smtClean="0"/>
              <a:t>Focus teaching – feature Selection</a:t>
            </a:r>
            <a:endParaRPr lang="en-IN" dirty="0"/>
          </a:p>
        </p:txBody>
      </p:sp>
      <p:sp>
        <p:nvSpPr>
          <p:cNvPr id="5" name="Rounded Rectangle 4"/>
          <p:cNvSpPr/>
          <p:nvPr/>
        </p:nvSpPr>
        <p:spPr>
          <a:xfrm>
            <a:off x="175365" y="1202498"/>
            <a:ext cx="1703540" cy="613776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Features</a:t>
            </a:r>
            <a:endParaRPr lang="en-IN" dirty="0"/>
          </a:p>
        </p:txBody>
      </p:sp>
      <p:sp>
        <p:nvSpPr>
          <p:cNvPr id="6" name="Rounded Rectangle 5"/>
          <p:cNvSpPr/>
          <p:nvPr/>
        </p:nvSpPr>
        <p:spPr>
          <a:xfrm>
            <a:off x="175365" y="2279738"/>
            <a:ext cx="1703540" cy="613776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ML model</a:t>
            </a:r>
            <a:endParaRPr lang="en-IN" dirty="0"/>
          </a:p>
        </p:txBody>
      </p:sp>
      <p:sp>
        <p:nvSpPr>
          <p:cNvPr id="7" name="Rounded Rectangle 6"/>
          <p:cNvSpPr/>
          <p:nvPr/>
        </p:nvSpPr>
        <p:spPr>
          <a:xfrm>
            <a:off x="187890" y="3269293"/>
            <a:ext cx="1703540" cy="613776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Feature Ranking</a:t>
            </a:r>
            <a:endParaRPr lang="en-IN" dirty="0"/>
          </a:p>
        </p:txBody>
      </p:sp>
      <p:sp>
        <p:nvSpPr>
          <p:cNvPr id="8" name="Rounded Rectangle 7"/>
          <p:cNvSpPr/>
          <p:nvPr/>
        </p:nvSpPr>
        <p:spPr>
          <a:xfrm>
            <a:off x="2369507" y="1202498"/>
            <a:ext cx="1703540" cy="613776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Generate subset</a:t>
            </a:r>
            <a:endParaRPr lang="en-IN" dirty="0"/>
          </a:p>
        </p:txBody>
      </p:sp>
      <p:sp>
        <p:nvSpPr>
          <p:cNvPr id="9" name="Rounded Rectangle 8"/>
          <p:cNvSpPr/>
          <p:nvPr/>
        </p:nvSpPr>
        <p:spPr>
          <a:xfrm>
            <a:off x="4799556" y="1302706"/>
            <a:ext cx="1703540" cy="613776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Feature subset</a:t>
            </a:r>
            <a:endParaRPr lang="en-IN" dirty="0"/>
          </a:p>
        </p:txBody>
      </p:sp>
      <p:sp>
        <p:nvSpPr>
          <p:cNvPr id="10" name="Rounded Rectangle 9"/>
          <p:cNvSpPr/>
          <p:nvPr/>
        </p:nvSpPr>
        <p:spPr>
          <a:xfrm>
            <a:off x="6979086" y="1302706"/>
            <a:ext cx="1703540" cy="613776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ML Model</a:t>
            </a:r>
            <a:endParaRPr lang="en-IN" dirty="0"/>
          </a:p>
        </p:txBody>
      </p:sp>
      <p:sp>
        <p:nvSpPr>
          <p:cNvPr id="11" name="Rounded Rectangle 10"/>
          <p:cNvSpPr/>
          <p:nvPr/>
        </p:nvSpPr>
        <p:spPr>
          <a:xfrm>
            <a:off x="5914373" y="2379946"/>
            <a:ext cx="1703540" cy="613776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CV</a:t>
            </a:r>
          </a:p>
          <a:p>
            <a:pPr algn="ctr"/>
            <a:r>
              <a:rPr lang="en-IN" dirty="0" smtClean="0"/>
              <a:t>Performance</a:t>
            </a:r>
            <a:endParaRPr lang="en-IN" dirty="0"/>
          </a:p>
        </p:txBody>
      </p:sp>
      <p:sp>
        <p:nvSpPr>
          <p:cNvPr id="12" name="Rounded Rectangle 11"/>
          <p:cNvSpPr/>
          <p:nvPr/>
        </p:nvSpPr>
        <p:spPr>
          <a:xfrm>
            <a:off x="5914373" y="3356978"/>
            <a:ext cx="1703540" cy="613776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Feature subset &amp; Performance</a:t>
            </a:r>
            <a:endParaRPr lang="en-IN" dirty="0"/>
          </a:p>
        </p:txBody>
      </p:sp>
      <p:sp>
        <p:nvSpPr>
          <p:cNvPr id="13" name="Rounded Rectangle 12"/>
          <p:cNvSpPr/>
          <p:nvPr/>
        </p:nvSpPr>
        <p:spPr>
          <a:xfrm>
            <a:off x="5690992" y="4554776"/>
            <a:ext cx="2196231" cy="493213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Sub selected Features</a:t>
            </a:r>
            <a:endParaRPr lang="en-IN" dirty="0"/>
          </a:p>
        </p:txBody>
      </p:sp>
      <p:cxnSp>
        <p:nvCxnSpPr>
          <p:cNvPr id="17" name="Straight Arrow Connector 16"/>
          <p:cNvCxnSpPr>
            <a:stCxn id="5" idx="2"/>
            <a:endCxn id="6" idx="0"/>
          </p:cNvCxnSpPr>
          <p:nvPr/>
        </p:nvCxnSpPr>
        <p:spPr>
          <a:xfrm>
            <a:off x="1027135" y="1816274"/>
            <a:ext cx="0" cy="46346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7" idx="0"/>
          </p:cNvCxnSpPr>
          <p:nvPr/>
        </p:nvCxnSpPr>
        <p:spPr>
          <a:xfrm>
            <a:off x="1027135" y="2893514"/>
            <a:ext cx="12525" cy="37577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3256768" y="1816274"/>
            <a:ext cx="25053" cy="19665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5" idx="3"/>
            <a:endCxn id="8" idx="1"/>
          </p:cNvCxnSpPr>
          <p:nvPr/>
        </p:nvCxnSpPr>
        <p:spPr>
          <a:xfrm>
            <a:off x="1878905" y="1509386"/>
            <a:ext cx="49060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endCxn id="9" idx="1"/>
          </p:cNvCxnSpPr>
          <p:nvPr/>
        </p:nvCxnSpPr>
        <p:spPr>
          <a:xfrm>
            <a:off x="4073047" y="1609594"/>
            <a:ext cx="72650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10" idx="1"/>
          </p:cNvCxnSpPr>
          <p:nvPr/>
        </p:nvCxnSpPr>
        <p:spPr>
          <a:xfrm>
            <a:off x="6488484" y="1609594"/>
            <a:ext cx="49060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endCxn id="13" idx="0"/>
          </p:cNvCxnSpPr>
          <p:nvPr/>
        </p:nvCxnSpPr>
        <p:spPr>
          <a:xfrm flipH="1">
            <a:off x="6789108" y="3999977"/>
            <a:ext cx="2088" cy="55479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6764056" y="2975453"/>
            <a:ext cx="2087" cy="44415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3281821" y="3782860"/>
            <a:ext cx="263255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H="1">
            <a:off x="5649238" y="1916482"/>
            <a:ext cx="2088" cy="35020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7868434" y="1903956"/>
            <a:ext cx="2088" cy="35020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649238" y="2266689"/>
            <a:ext cx="223798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endCxn id="11" idx="0"/>
          </p:cNvCxnSpPr>
          <p:nvPr/>
        </p:nvCxnSpPr>
        <p:spPr>
          <a:xfrm>
            <a:off x="6764056" y="2266689"/>
            <a:ext cx="2087" cy="11325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192054" y="744852"/>
            <a:ext cx="29404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Recursive Feature Elimination</a:t>
            </a:r>
            <a:endParaRPr lang="en-IN" b="1" dirty="0"/>
          </a:p>
        </p:txBody>
      </p:sp>
      <p:sp>
        <p:nvSpPr>
          <p:cNvPr id="55" name="TextBox 54"/>
          <p:cNvSpPr txBox="1"/>
          <p:nvPr/>
        </p:nvSpPr>
        <p:spPr>
          <a:xfrm>
            <a:off x="5498926" y="967451"/>
            <a:ext cx="29404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N-fold CV for every subset</a:t>
            </a:r>
            <a:endParaRPr lang="en-IN" b="1" dirty="0"/>
          </a:p>
        </p:txBody>
      </p:sp>
      <p:cxnSp>
        <p:nvCxnSpPr>
          <p:cNvPr id="57" name="Straight Connector 56"/>
          <p:cNvCxnSpPr/>
          <p:nvPr/>
        </p:nvCxnSpPr>
        <p:spPr>
          <a:xfrm>
            <a:off x="1878905" y="3576184"/>
            <a:ext cx="1402916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5136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54" grpId="0"/>
      <p:bldP spid="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9"/>
          <p:cNvSpPr txBox="1">
            <a:spLocks noGrp="1"/>
          </p:cNvSpPr>
          <p:nvPr>
            <p:ph type="title"/>
          </p:nvPr>
        </p:nvSpPr>
        <p:spPr>
          <a:xfrm>
            <a:off x="316679" y="121966"/>
            <a:ext cx="6815700" cy="382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Proxima Nova"/>
              <a:buNone/>
            </a:pPr>
            <a:r>
              <a:rPr lang="en-IN" dirty="0" smtClean="0"/>
              <a:t>Coding Time</a:t>
            </a:r>
            <a:endParaRPr dirty="0"/>
          </a:p>
        </p:txBody>
      </p:sp>
      <p:sp>
        <p:nvSpPr>
          <p:cNvPr id="3" name="TextBox 2"/>
          <p:cNvSpPr txBox="1"/>
          <p:nvPr/>
        </p:nvSpPr>
        <p:spPr>
          <a:xfrm>
            <a:off x="1546303" y="1962614"/>
            <a:ext cx="60365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IN" sz="6000" b="1" dirty="0">
                <a:solidFill>
                  <a:schemeClr val="dk1"/>
                </a:solidFill>
              </a:rPr>
              <a:t>Coding </a:t>
            </a:r>
            <a:r>
              <a:rPr lang="en-IN" sz="6000" b="1" dirty="0" smtClean="0">
                <a:solidFill>
                  <a:schemeClr val="dk1"/>
                </a:solidFill>
              </a:rPr>
              <a:t>Time</a:t>
            </a:r>
            <a:endParaRPr lang="en-IN" sz="6000" b="1" dirty="0">
              <a:solidFill>
                <a:schemeClr val="dk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306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9"/>
          <p:cNvSpPr txBox="1">
            <a:spLocks noGrp="1"/>
          </p:cNvSpPr>
          <p:nvPr>
            <p:ph type="title"/>
          </p:nvPr>
        </p:nvSpPr>
        <p:spPr>
          <a:xfrm>
            <a:off x="316679" y="121966"/>
            <a:ext cx="6815700" cy="382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Proxima Nova"/>
              <a:buNone/>
            </a:pPr>
            <a:r>
              <a:rPr lang="en-IN" dirty="0" smtClean="0"/>
              <a:t>Quiz Time</a:t>
            </a:r>
            <a:endParaRPr dirty="0"/>
          </a:p>
        </p:txBody>
      </p:sp>
      <p:sp>
        <p:nvSpPr>
          <p:cNvPr id="3" name="TextBox 2"/>
          <p:cNvSpPr txBox="1"/>
          <p:nvPr/>
        </p:nvSpPr>
        <p:spPr>
          <a:xfrm>
            <a:off x="1546303" y="1962614"/>
            <a:ext cx="60365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IN" sz="6000" b="1" dirty="0" smtClean="0">
                <a:solidFill>
                  <a:schemeClr val="dk1"/>
                </a:solidFill>
              </a:rPr>
              <a:t>Quiz Time</a:t>
            </a:r>
            <a:endParaRPr lang="en-IN" sz="6000" b="1" dirty="0">
              <a:solidFill>
                <a:schemeClr val="dk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556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oubts Resolutions</a:t>
            </a:r>
          </a:p>
        </p:txBody>
      </p:sp>
      <p:pic>
        <p:nvPicPr>
          <p:cNvPr id="4" name="Picture 3" descr="&lt;strong&gt;Questions&lt;/strong&gt; - Handwriting image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7593" y="780121"/>
            <a:ext cx="6712337" cy="4089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0106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17"/>
          <p:cNvSpPr txBox="1"/>
          <p:nvPr/>
        </p:nvSpPr>
        <p:spPr>
          <a:xfrm>
            <a:off x="1067232" y="3040212"/>
            <a:ext cx="6895200" cy="1172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5200" b="0" i="1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GC Coaching:</a:t>
            </a:r>
            <a:endParaRPr dirty="0"/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 b="0" i="1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Articulate your Journey | Activate </a:t>
            </a:r>
            <a:r>
              <a:rPr lang="en" i="1" dirty="0" smtClean="0">
                <a:solidFill>
                  <a:schemeClr val="dk1"/>
                </a:solidFill>
              </a:rPr>
              <a:t>Your</a:t>
            </a:r>
            <a:r>
              <a:rPr lang="en" sz="1400" b="0" i="1" u="none" strike="noStrike" cap="none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" sz="1400" b="0" i="1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Vigour| Accelerate Mutual Growth</a:t>
            </a:r>
            <a:endParaRPr dirty="0"/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b="0" i="1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b="0" i="1" u="none" strike="noStrike" cap="none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ession 14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IN" sz="2000" b="0" u="none" strike="noStrike" cap="none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Advance Regression and Feature selection</a:t>
            </a:r>
            <a:endParaRPr sz="2000" b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pic>
        <p:nvPicPr>
          <p:cNvPr id="80" name="Google Shape;80;p1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582370" y="0"/>
            <a:ext cx="1356542" cy="1577482"/>
          </a:xfrm>
          <a:prstGeom prst="rect">
            <a:avLst/>
          </a:prstGeom>
          <a:noFill/>
          <a:ln>
            <a:noFill/>
          </a:ln>
        </p:spPr>
      </p:pic>
      <p:sp>
        <p:nvSpPr>
          <p:cNvPr id="81" name="Google Shape;81;p17"/>
          <p:cNvSpPr txBox="1"/>
          <p:nvPr/>
        </p:nvSpPr>
        <p:spPr>
          <a:xfrm>
            <a:off x="1157111" y="716037"/>
            <a:ext cx="1655700" cy="131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Proxima Nova"/>
              <a:ea typeface="Proxima Nova"/>
              <a:cs typeface="Proxima Nova"/>
              <a:sym typeface="Proxima Nova"/>
            </a:endParaRPr>
          </a:p>
          <a:p>
            <a:pPr marL="0" marR="0" lvl="0" indent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</a:pPr>
            <a:r>
              <a:rPr lang="en" sz="1400" b="0" i="1" u="none" strike="noStrike" cap="none">
                <a:solidFill>
                  <a:schemeClr val="dk1"/>
                </a:solidFill>
                <a:latin typeface="Proxima Nova"/>
                <a:ea typeface="Proxima Nova"/>
                <a:cs typeface="Proxima Nova"/>
                <a:sym typeface="Proxima Nova"/>
              </a:rPr>
              <a:t>    #LifeKoKaroLift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8"/>
          <p:cNvSpPr txBox="1">
            <a:spLocks noGrp="1"/>
          </p:cNvSpPr>
          <p:nvPr>
            <p:ph type="title"/>
          </p:nvPr>
        </p:nvSpPr>
        <p:spPr>
          <a:xfrm>
            <a:off x="316679" y="121966"/>
            <a:ext cx="7605300" cy="382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Proxima Nova"/>
              <a:buNone/>
            </a:pPr>
            <a:r>
              <a:rPr lang="en" dirty="0" smtClean="0"/>
              <a:t>Agenda</a:t>
            </a:r>
            <a:endParaRPr dirty="0"/>
          </a:p>
        </p:txBody>
      </p: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val="1195835146"/>
              </p:ext>
            </p:extLst>
          </p:nvPr>
        </p:nvGraphicFramePr>
        <p:xfrm>
          <a:off x="1650381" y="765718"/>
          <a:ext cx="6750204" cy="41854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C32C0D88-79C1-4549-A049-C99A7904B1D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graphicEl>
                                              <a:dgm id="{C32C0D88-79C1-4549-A049-C99A7904B1D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98E5FDA8-7D6D-4EEF-B6FA-1C0CEB1764B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graphicEl>
                                              <a:dgm id="{98E5FDA8-7D6D-4EEF-B6FA-1C0CEB1764B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C109B9BD-C2D8-407E-9ECB-EA65E487F50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>
                                            <p:graphicEl>
                                              <a:dgm id="{C109B9BD-C2D8-407E-9ECB-EA65E487F50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9BA526AF-6B00-48BA-A86C-544E99505CA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>
                                            <p:graphicEl>
                                              <a:dgm id="{9BA526AF-6B00-48BA-A86C-544E99505CA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95FDD71E-3DE6-4042-A5E4-8A11EA38818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>
                                            <p:graphicEl>
                                              <a:dgm id="{95FDD71E-3DE6-4042-A5E4-8A11EA38818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Sub>
          <a:bldDgm bld="one"/>
        </p:bldSub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20"/>
          <p:cNvSpPr txBox="1">
            <a:spLocks noGrp="1"/>
          </p:cNvSpPr>
          <p:nvPr>
            <p:ph type="title"/>
          </p:nvPr>
        </p:nvSpPr>
        <p:spPr>
          <a:xfrm>
            <a:off x="316675" y="121975"/>
            <a:ext cx="6804316" cy="382500"/>
          </a:xfrm>
          <a:prstGeom prst="rect">
            <a:avLst/>
          </a:prstGeom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IN" dirty="0"/>
              <a:t>Recap: </a:t>
            </a:r>
            <a:r>
              <a:rPr lang="en" dirty="0"/>
              <a:t>What the learner have learnt in the week</a:t>
            </a:r>
            <a:endParaRPr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9DF8E88-4808-4905-9329-C4377A50F57F}"/>
              </a:ext>
            </a:extLst>
          </p:cNvPr>
          <p:cNvSpPr/>
          <p:nvPr/>
        </p:nvSpPr>
        <p:spPr>
          <a:xfrm>
            <a:off x="3293459" y="740290"/>
            <a:ext cx="325019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750"/>
              </a:spcBef>
              <a:spcAft>
                <a:spcPts val="1600"/>
              </a:spcAft>
            </a:pPr>
            <a:r>
              <a:rPr lang="en-IN" sz="1600" b="1" dirty="0"/>
              <a:t>Quick Glance at Key Learnings</a:t>
            </a:r>
          </a:p>
        </p:txBody>
      </p:sp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3146539275"/>
              </p:ext>
            </p:extLst>
          </p:nvPr>
        </p:nvGraphicFramePr>
        <p:xfrm>
          <a:off x="1126003" y="1251837"/>
          <a:ext cx="7306021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629381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313D0A00-EA89-47B5-B5FD-5FCAC47FC88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405F2AEE-4839-42B1-B95A-B73F0476EB1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0F6DA709-0A1D-4A5C-88AF-426921812F2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058D58F8-E631-40F5-8EA8-0736CA35F17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BE598747-8A02-43BE-8ADD-B449880D6D1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B76CC752-CFEF-4D4A-B8FB-A7A4A0CFC0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2D0EA8B5-A3EF-43C4-9D24-3D015F8E116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440A3FDD-D320-4123-ABE0-71CFE5A62CE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Dgm bld="one"/>
        </p:bldSub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9"/>
          <p:cNvSpPr txBox="1">
            <a:spLocks noGrp="1"/>
          </p:cNvSpPr>
          <p:nvPr>
            <p:ph type="title"/>
          </p:nvPr>
        </p:nvSpPr>
        <p:spPr>
          <a:xfrm>
            <a:off x="316679" y="121966"/>
            <a:ext cx="6815700" cy="382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Proxima Nova"/>
              <a:buNone/>
            </a:pPr>
            <a:r>
              <a:rPr lang="en-IN" dirty="0" smtClean="0"/>
              <a:t>Focused Learning – Advance Regression</a:t>
            </a:r>
            <a:endParaRPr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724" y="1585430"/>
            <a:ext cx="8025656" cy="255446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553228" y="3704559"/>
            <a:ext cx="5260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A</a:t>
            </a:r>
            <a:endParaRPr lang="en-IN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7005575" y="3704558"/>
            <a:ext cx="5260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C</a:t>
            </a:r>
            <a:endParaRPr lang="en-IN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4329505" y="3704558"/>
            <a:ext cx="5260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B</a:t>
            </a:r>
            <a:endParaRPr lang="en-IN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79725" y="889347"/>
            <a:ext cx="80256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In the given diagrams which is Good Fit, Under fit and Over fit?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02006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9"/>
          <p:cNvSpPr txBox="1">
            <a:spLocks noGrp="1"/>
          </p:cNvSpPr>
          <p:nvPr>
            <p:ph type="title"/>
          </p:nvPr>
        </p:nvSpPr>
        <p:spPr>
          <a:xfrm>
            <a:off x="316679" y="121966"/>
            <a:ext cx="6815700" cy="382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Proxima Nova"/>
              <a:buNone/>
            </a:pPr>
            <a:r>
              <a:rPr lang="en-IN" dirty="0" smtClean="0"/>
              <a:t>Focused Learning – Advance Regression</a:t>
            </a:r>
            <a:endParaRPr dirty="0"/>
          </a:p>
        </p:txBody>
      </p:sp>
      <p:sp>
        <p:nvSpPr>
          <p:cNvPr id="2" name="TextBox 1"/>
          <p:cNvSpPr txBox="1"/>
          <p:nvPr/>
        </p:nvSpPr>
        <p:spPr>
          <a:xfrm>
            <a:off x="316679" y="851770"/>
            <a:ext cx="70020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What the problem with Overfitting?</a:t>
            </a:r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679" y="1381591"/>
            <a:ext cx="7941501" cy="267180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16679" y="4275438"/>
            <a:ext cx="71523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So How to overcome it?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386666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9"/>
          <p:cNvSpPr txBox="1">
            <a:spLocks noGrp="1"/>
          </p:cNvSpPr>
          <p:nvPr>
            <p:ph type="title"/>
          </p:nvPr>
        </p:nvSpPr>
        <p:spPr>
          <a:xfrm>
            <a:off x="316679" y="121966"/>
            <a:ext cx="6815700" cy="382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Proxima Nova"/>
              <a:buNone/>
            </a:pPr>
            <a:r>
              <a:rPr lang="en-IN" dirty="0" smtClean="0"/>
              <a:t>Focused Learning – Advance Regression</a:t>
            </a:r>
            <a:endParaRPr dirty="0"/>
          </a:p>
        </p:txBody>
      </p:sp>
      <p:sp>
        <p:nvSpPr>
          <p:cNvPr id="2" name="TextBox 1"/>
          <p:cNvSpPr txBox="1"/>
          <p:nvPr/>
        </p:nvSpPr>
        <p:spPr>
          <a:xfrm>
            <a:off x="316679" y="691786"/>
            <a:ext cx="77375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800" dirty="0" smtClean="0"/>
              <a:t>Why don’t we punish any model who start becoming more complex.</a:t>
            </a:r>
            <a:endParaRPr lang="en-IN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316679" y="1611424"/>
            <a:ext cx="7002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800" dirty="0" smtClean="0"/>
              <a:t>We will add penalty if model try to become complex.</a:t>
            </a:r>
            <a:endParaRPr lang="en-IN" sz="1800" dirty="0"/>
          </a:p>
        </p:txBody>
      </p:sp>
      <p:sp>
        <p:nvSpPr>
          <p:cNvPr id="4" name="Rectangle 3"/>
          <p:cNvSpPr/>
          <p:nvPr/>
        </p:nvSpPr>
        <p:spPr>
          <a:xfrm>
            <a:off x="2430047" y="2537408"/>
            <a:ext cx="1453019" cy="63882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Cost Function</a:t>
            </a:r>
            <a:endParaRPr lang="en-IN" dirty="0"/>
          </a:p>
        </p:txBody>
      </p:sp>
      <p:sp>
        <p:nvSpPr>
          <p:cNvPr id="6" name="Plus 5"/>
          <p:cNvSpPr/>
          <p:nvPr/>
        </p:nvSpPr>
        <p:spPr>
          <a:xfrm>
            <a:off x="3942962" y="2540985"/>
            <a:ext cx="688931" cy="638827"/>
          </a:xfrm>
          <a:prstGeom prst="mathPlus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5619135" y="2537408"/>
            <a:ext cx="1370387" cy="63882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Penalty</a:t>
            </a:r>
            <a:endParaRPr lang="en-IN" dirty="0"/>
          </a:p>
        </p:txBody>
      </p:sp>
      <p:sp>
        <p:nvSpPr>
          <p:cNvPr id="9" name="Rectangle 8"/>
          <p:cNvSpPr/>
          <p:nvPr/>
        </p:nvSpPr>
        <p:spPr>
          <a:xfrm>
            <a:off x="4727052" y="2537408"/>
            <a:ext cx="796924" cy="6388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Contro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04376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4" grpId="0" animBg="1"/>
      <p:bldP spid="6" grpId="0" animBg="1"/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9"/>
          <p:cNvSpPr txBox="1">
            <a:spLocks noGrp="1"/>
          </p:cNvSpPr>
          <p:nvPr>
            <p:ph type="title"/>
          </p:nvPr>
        </p:nvSpPr>
        <p:spPr>
          <a:xfrm>
            <a:off x="316679" y="121966"/>
            <a:ext cx="6815700" cy="382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Proxima Nova"/>
              <a:buNone/>
            </a:pPr>
            <a:r>
              <a:rPr lang="en-IN" dirty="0" smtClean="0"/>
              <a:t>Focused Learning – Advance Regression</a:t>
            </a:r>
            <a:endParaRPr dirty="0"/>
          </a:p>
        </p:txBody>
      </p:sp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2268080260"/>
              </p:ext>
            </p:extLst>
          </p:nvPr>
        </p:nvGraphicFramePr>
        <p:xfrm>
          <a:off x="429413" y="873265"/>
          <a:ext cx="8238598" cy="33730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46347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2A600BB4-D70B-4918-8328-8679B82C619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AF502593-D7A5-4FE2-BF1C-DF4A5B86BA3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1D4CC097-B551-4D0F-8639-2D897A9A33F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2D997490-650E-463F-BD38-9336D9B7A25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E73FDC7D-FEE6-4A37-BEC0-0898D281648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E74E1A00-A6E7-48C7-82E5-D834E757BB1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EF754ECE-0135-4598-BAA7-4DB3F8DCE2A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50C736D1-297A-4B8B-9A4D-E462A4E9C38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67591FC5-C836-43EC-940B-9D038C457A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Dgm bld="one"/>
        </p:bldSub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9"/>
          <p:cNvSpPr txBox="1">
            <a:spLocks noGrp="1"/>
          </p:cNvSpPr>
          <p:nvPr>
            <p:ph type="title"/>
          </p:nvPr>
        </p:nvSpPr>
        <p:spPr>
          <a:xfrm>
            <a:off x="316679" y="121966"/>
            <a:ext cx="6815700" cy="382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Proxima Nova"/>
              <a:buNone/>
            </a:pPr>
            <a:r>
              <a:rPr lang="en-IN" dirty="0" smtClean="0"/>
              <a:t>Focused Learning – Advance Regression</a:t>
            </a:r>
            <a:endParaRPr dirty="0"/>
          </a:p>
        </p:txBody>
      </p:sp>
      <p:sp>
        <p:nvSpPr>
          <p:cNvPr id="2" name="TextBox 1"/>
          <p:cNvSpPr txBox="1"/>
          <p:nvPr/>
        </p:nvSpPr>
        <p:spPr>
          <a:xfrm>
            <a:off x="316679" y="751562"/>
            <a:ext cx="75406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b="1" dirty="0" smtClean="0"/>
              <a:t>Ridge Regression(L2 Regularization)</a:t>
            </a:r>
            <a:endParaRPr lang="en-IN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56131" y="1138223"/>
                <a:ext cx="5661764" cy="8900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I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131" y="1138223"/>
                <a:ext cx="5661764" cy="8900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16679" y="2457887"/>
            <a:ext cx="817949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1800" dirty="0" smtClean="0"/>
              <a:t>L2 is equal to sum of square of magnitude of coefficient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1800" dirty="0" smtClean="0"/>
              <a:t>If </a:t>
            </a:r>
            <a:r>
              <a:rPr lang="el-GR" sz="1800" dirty="0" smtClean="0"/>
              <a:t>λ</a:t>
            </a:r>
            <a:r>
              <a:rPr lang="en-IN" sz="1800" dirty="0" smtClean="0"/>
              <a:t> is Zero this will be Simple linear regression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1800" dirty="0"/>
              <a:t>With proper penalty we can leads to lower variance which gives lower error value</a:t>
            </a:r>
            <a:r>
              <a:rPr lang="en-IN" sz="1800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1800" dirty="0"/>
              <a:t>Ridge regression decreases the complexity but does not reduce the number of variables</a:t>
            </a:r>
            <a:r>
              <a:rPr lang="en-IN" sz="1800" dirty="0" smtClean="0"/>
              <a:t>.</a:t>
            </a:r>
            <a:endParaRPr lang="en-IN" sz="1800" dirty="0"/>
          </a:p>
        </p:txBody>
      </p:sp>
    </p:spTree>
    <p:extLst>
      <p:ext uri="{BB962C8B-B14F-4D97-AF65-F5344CB8AC3E}">
        <p14:creationId xmlns:p14="http://schemas.microsoft.com/office/powerpoint/2010/main" val="58446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41</TotalTime>
  <Words>618</Words>
  <Application>Microsoft Office PowerPoint</Application>
  <PresentationFormat>On-screen Show (16:9)</PresentationFormat>
  <Paragraphs>124</Paragraphs>
  <Slides>17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Cambria Math</vt:lpstr>
      <vt:lpstr>Arial</vt:lpstr>
      <vt:lpstr>Calibri</vt:lpstr>
      <vt:lpstr>Proxima Nova</vt:lpstr>
      <vt:lpstr>Simple Light</vt:lpstr>
      <vt:lpstr>Equation</vt:lpstr>
      <vt:lpstr>PowerPoint Presentation</vt:lpstr>
      <vt:lpstr>PowerPoint Presentation</vt:lpstr>
      <vt:lpstr>Agenda</vt:lpstr>
      <vt:lpstr>Recap: What the learner have learnt in the week</vt:lpstr>
      <vt:lpstr>Focused Learning – Advance Regression</vt:lpstr>
      <vt:lpstr>Focused Learning – Advance Regression</vt:lpstr>
      <vt:lpstr>Focused Learning – Advance Regression</vt:lpstr>
      <vt:lpstr>Focused Learning – Advance Regression</vt:lpstr>
      <vt:lpstr>Focused Learning – Advance Regression</vt:lpstr>
      <vt:lpstr>Focused Learning – Advance Regression</vt:lpstr>
      <vt:lpstr>Focused Learning – Advance Regression</vt:lpstr>
      <vt:lpstr>Focused Learning – Feature Selection</vt:lpstr>
      <vt:lpstr>Focused Learning – Feature Selection</vt:lpstr>
      <vt:lpstr>Focus teaching – feature Selection</vt:lpstr>
      <vt:lpstr>Coding Time</vt:lpstr>
      <vt:lpstr>Quiz Time</vt:lpstr>
      <vt:lpstr>Doubts Resolu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hendra Singh Chouhan</dc:creator>
  <cp:lastModifiedBy>Mahendra Singh Chouhan</cp:lastModifiedBy>
  <cp:revision>126</cp:revision>
  <dcterms:modified xsi:type="dcterms:W3CDTF">2021-09-24T16:58:41Z</dcterms:modified>
</cp:coreProperties>
</file>